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E0201C9" w14:textId="77777777" w:rsidR="00500C90" w:rsidRPr="00500C90" w:rsidRDefault="00500C90" w:rsidP="00500C90">
      <w:pPr>
        <w:spacing w:after="0" w:line="240" w:lineRule="auto"/>
        <w:jc w:val="center"/>
        <w:rPr>
          <w:rFonts w:ascii="Times New Roman" w:eastAsia="Aptos" w:hAnsi="Times New Roman" w:cs="Times New Roman"/>
          <w:b/>
          <w:kern w:val="2"/>
          <w:sz w:val="28"/>
          <w:szCs w:val="28"/>
        </w:rPr>
      </w:pPr>
      <w:r w:rsidRPr="00500C90">
        <w:rPr>
          <w:rFonts w:ascii="Times New Roman" w:eastAsia="Aptos" w:hAnsi="Times New Roman" w:cs="Times New Roman"/>
          <w:b/>
          <w:kern w:val="2"/>
          <w:sz w:val="28"/>
          <w:szCs w:val="28"/>
        </w:rPr>
        <w:t>Комплект оценочных материалов по дисциплине</w:t>
      </w:r>
    </w:p>
    <w:p w14:paraId="7EDFBD6C" w14:textId="59FDE054" w:rsidR="0099702D" w:rsidRDefault="0099702D" w:rsidP="003268F5">
      <w:pPr>
        <w:suppressAutoHyphens/>
        <w:spacing w:after="20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3268F5">
        <w:rPr>
          <w:rFonts w:ascii="Times New Roman" w:eastAsia="Calibri" w:hAnsi="Times New Roman" w:cs="Times New Roman"/>
          <w:sz w:val="28"/>
          <w:szCs w:val="28"/>
        </w:rPr>
        <w:t>«</w:t>
      </w:r>
      <w:r w:rsidR="00C254B8">
        <w:rPr>
          <w:rFonts w:ascii="Times New Roman" w:eastAsia="Calibri" w:hAnsi="Times New Roman" w:cs="Times New Roman"/>
          <w:b/>
          <w:sz w:val="28"/>
          <w:szCs w:val="28"/>
        </w:rPr>
        <w:t>Физика</w:t>
      </w:r>
      <w:r w:rsidRPr="003268F5">
        <w:rPr>
          <w:rFonts w:ascii="Times New Roman" w:eastAsia="Calibri" w:hAnsi="Times New Roman" w:cs="Times New Roman"/>
          <w:b/>
          <w:sz w:val="28"/>
          <w:szCs w:val="28"/>
        </w:rPr>
        <w:t>»</w:t>
      </w:r>
    </w:p>
    <w:p w14:paraId="01D8E289" w14:textId="77777777" w:rsidR="003268F5" w:rsidRPr="003268F5" w:rsidRDefault="003268F5" w:rsidP="003268F5">
      <w:pPr>
        <w:suppressAutoHyphens/>
        <w:spacing w:after="20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14:paraId="5C74060D" w14:textId="77777777" w:rsidR="001602A1" w:rsidRPr="001602A1" w:rsidRDefault="001602A1" w:rsidP="00BF3FCD">
      <w:pPr>
        <w:spacing w:line="240" w:lineRule="auto"/>
        <w:jc w:val="both"/>
        <w:outlineLvl w:val="2"/>
        <w:rPr>
          <w:rFonts w:ascii="Times New Roman" w:eastAsia="Aptos" w:hAnsi="Times New Roman"/>
          <w:b/>
          <w:bCs/>
          <w:kern w:val="2"/>
          <w:sz w:val="28"/>
          <w:szCs w:val="28"/>
          <w14:ligatures w14:val="standardContextual"/>
        </w:rPr>
      </w:pPr>
      <w:r w:rsidRPr="001602A1">
        <w:rPr>
          <w:rFonts w:ascii="Times New Roman" w:eastAsia="Aptos" w:hAnsi="Times New Roman"/>
          <w:b/>
          <w:bCs/>
          <w:kern w:val="2"/>
          <w:sz w:val="28"/>
          <w:szCs w:val="28"/>
          <w14:ligatures w14:val="standardContextual"/>
        </w:rPr>
        <w:t>Задания закрытого типа</w:t>
      </w:r>
    </w:p>
    <w:p w14:paraId="6A18F70A" w14:textId="77777777" w:rsidR="001602A1" w:rsidRPr="001602A1" w:rsidRDefault="001602A1" w:rsidP="009C3C86">
      <w:pPr>
        <w:spacing w:line="240" w:lineRule="auto"/>
        <w:ind w:firstLine="709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  <w14:ligatures w14:val="standardContextual"/>
        </w:rPr>
      </w:pPr>
      <w:r w:rsidRPr="001602A1">
        <w:rPr>
          <w:rFonts w:ascii="Times New Roman" w:eastAsia="Aptos" w:hAnsi="Times New Roman"/>
          <w:b/>
          <w:bCs/>
          <w:kern w:val="2"/>
          <w:sz w:val="28"/>
          <w:szCs w:val="28"/>
          <w14:ligatures w14:val="standardContextual"/>
        </w:rPr>
        <w:t>Задания закрытого типа на выбор правильного ответа</w:t>
      </w:r>
    </w:p>
    <w:p w14:paraId="16F02714" w14:textId="6E81739B" w:rsidR="001602A1" w:rsidRPr="009C3C86" w:rsidRDefault="001602A1" w:rsidP="009C3C86">
      <w:pPr>
        <w:spacing w:after="0" w:line="240" w:lineRule="auto"/>
        <w:ind w:left="709"/>
        <w:rPr>
          <w:rFonts w:ascii="Times New Roman" w:eastAsia="Calibri" w:hAnsi="Times New Roman"/>
          <w:i/>
          <w:sz w:val="28"/>
          <w:szCs w:val="28"/>
        </w:rPr>
      </w:pPr>
      <w:r w:rsidRPr="001602A1">
        <w:rPr>
          <w:rFonts w:ascii="Times New Roman" w:eastAsia="Calibri" w:hAnsi="Times New Roman"/>
          <w:i/>
          <w:sz w:val="28"/>
          <w:szCs w:val="28"/>
        </w:rPr>
        <w:t xml:space="preserve">Выберите один правильный ответ </w:t>
      </w:r>
    </w:p>
    <w:p w14:paraId="1617E6E3" w14:textId="77777777" w:rsidR="001602A1" w:rsidRPr="001602A1" w:rsidRDefault="001602A1" w:rsidP="001602A1">
      <w:pPr>
        <w:tabs>
          <w:tab w:val="left" w:pos="284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1. Ускорение – это физическая величина, численно равная</w:t>
      </w:r>
    </w:p>
    <w:p w14:paraId="2E0143EB" w14:textId="77777777" w:rsidR="001602A1" w:rsidRPr="001602A1" w:rsidRDefault="001602A1" w:rsidP="001602A1">
      <w:pPr>
        <w:tabs>
          <w:tab w:val="left" w:pos="284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А) первой производной радиуса-вектора движущейся точки по времени</w:t>
      </w:r>
    </w:p>
    <w:p w14:paraId="019763B8" w14:textId="77777777" w:rsidR="001602A1" w:rsidRPr="001602A1" w:rsidRDefault="001602A1" w:rsidP="001602A1">
      <w:pPr>
        <w:tabs>
          <w:tab w:val="left" w:pos="284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Б) изменению скорости движущейся точки</w:t>
      </w:r>
    </w:p>
    <w:p w14:paraId="27D9390D" w14:textId="77777777" w:rsidR="001602A1" w:rsidRPr="001602A1" w:rsidRDefault="001602A1" w:rsidP="001602A1">
      <w:pPr>
        <w:tabs>
          <w:tab w:val="left" w:pos="284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В) второй производной от скорости тела по времени</w:t>
      </w:r>
    </w:p>
    <w:p w14:paraId="536E6BD5" w14:textId="77777777" w:rsidR="001602A1" w:rsidRPr="001602A1" w:rsidRDefault="001602A1" w:rsidP="001602A1">
      <w:pPr>
        <w:tabs>
          <w:tab w:val="left" w:pos="284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Г) отношению квадрата скорости к радиусу окружности</w:t>
      </w:r>
    </w:p>
    <w:p w14:paraId="4E2BB3FD" w14:textId="77777777" w:rsidR="001602A1" w:rsidRPr="001602A1" w:rsidRDefault="001602A1" w:rsidP="001602A1">
      <w:pPr>
        <w:tabs>
          <w:tab w:val="left" w:pos="284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Д) первой производной от скорости по времени</w:t>
      </w:r>
    </w:p>
    <w:p w14:paraId="7DA4DEC0" w14:textId="77777777" w:rsidR="001602A1" w:rsidRPr="001602A1" w:rsidRDefault="001602A1" w:rsidP="001602A1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Правильный ответ: Д</w:t>
      </w:r>
    </w:p>
    <w:p w14:paraId="390276E5" w14:textId="1EA500B3" w:rsidR="001602A1" w:rsidRPr="001602A1" w:rsidRDefault="001602A1" w:rsidP="001602A1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</w:rPr>
      </w:pPr>
      <w:bookmarkStart w:id="0" w:name="_Hlk192491364"/>
      <w:r w:rsidRPr="001602A1">
        <w:rPr>
          <w:rFonts w:ascii="Times New Roman" w:eastAsia="Calibri" w:hAnsi="Times New Roman"/>
          <w:sz w:val="28"/>
          <w:szCs w:val="28"/>
        </w:rPr>
        <w:t xml:space="preserve">Компетенции (индикаторы): </w:t>
      </w:r>
      <w:r w:rsidR="00397B44">
        <w:rPr>
          <w:rFonts w:ascii="Times New Roman" w:eastAsia="Calibri" w:hAnsi="Times New Roman"/>
          <w:sz w:val="28"/>
          <w:szCs w:val="28"/>
        </w:rPr>
        <w:t>ОПК-1</w:t>
      </w:r>
    </w:p>
    <w:bookmarkEnd w:id="0"/>
    <w:p w14:paraId="2E97EE82" w14:textId="77777777" w:rsidR="001602A1" w:rsidRPr="001602A1" w:rsidRDefault="001602A1" w:rsidP="001602A1">
      <w:pPr>
        <w:tabs>
          <w:tab w:val="left" w:pos="284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</w:rPr>
      </w:pPr>
    </w:p>
    <w:p w14:paraId="15A5B75D" w14:textId="77777777" w:rsidR="001602A1" w:rsidRPr="001602A1" w:rsidRDefault="001602A1" w:rsidP="009C3C86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2. Из приведённых определений выберите то, что соответствует определению силы:</w:t>
      </w:r>
    </w:p>
    <w:p w14:paraId="11781EDD" w14:textId="7BF3DAC4" w:rsidR="001602A1" w:rsidRPr="001602A1" w:rsidRDefault="001602A1" w:rsidP="009C3C86">
      <w:pPr>
        <w:tabs>
          <w:tab w:val="left" w:pos="28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А) Сила – это физическая величина, являющаяся мерой воздействия на</w:t>
      </w:r>
      <w:r w:rsidR="009C3C86">
        <w:rPr>
          <w:rFonts w:ascii="Times New Roman" w:eastAsia="Calibri" w:hAnsi="Times New Roman"/>
          <w:sz w:val="28"/>
          <w:szCs w:val="28"/>
        </w:rPr>
        <w:t xml:space="preserve"> </w:t>
      </w:r>
      <w:r w:rsidRPr="001602A1">
        <w:rPr>
          <w:rFonts w:ascii="Times New Roman" w:eastAsia="Calibri" w:hAnsi="Times New Roman"/>
          <w:sz w:val="28"/>
          <w:szCs w:val="28"/>
        </w:rPr>
        <w:t>данное тело других тел или полей</w:t>
      </w:r>
    </w:p>
    <w:p w14:paraId="4844C0FA" w14:textId="77777777" w:rsidR="001602A1" w:rsidRPr="001602A1" w:rsidRDefault="001602A1" w:rsidP="009C3C86">
      <w:pPr>
        <w:tabs>
          <w:tab w:val="left" w:pos="28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Б) Сила – это физическая величина, с которой тело из-за притяжения Земли действует на опору или подвес</w:t>
      </w:r>
    </w:p>
    <w:p w14:paraId="10AC159C" w14:textId="77777777" w:rsidR="001602A1" w:rsidRPr="001602A1" w:rsidRDefault="001602A1" w:rsidP="009C3C86">
      <w:pPr>
        <w:tabs>
          <w:tab w:val="left" w:pos="28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В) Сила – это мера инертности тела, характеризующая свойства различных тел под действием одинаковых сил приобретать различные ускорения</w:t>
      </w:r>
    </w:p>
    <w:p w14:paraId="34C5AC88" w14:textId="77777777" w:rsidR="001602A1" w:rsidRPr="001602A1" w:rsidRDefault="001602A1" w:rsidP="009C3C86">
      <w:pPr>
        <w:tabs>
          <w:tab w:val="left" w:pos="28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Г) Сила – это явление сохранения телом своей скорости, когда равнодействующая всех сил на тело равна нулю</w:t>
      </w:r>
    </w:p>
    <w:p w14:paraId="1E78B35A" w14:textId="77777777" w:rsidR="001602A1" w:rsidRPr="001602A1" w:rsidRDefault="001602A1" w:rsidP="009C3C86">
      <w:pPr>
        <w:tabs>
          <w:tab w:val="left" w:pos="284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Д) Сила – это физическая величина, с которой опора или подвес действуют на тело  </w:t>
      </w:r>
    </w:p>
    <w:p w14:paraId="17854449" w14:textId="77777777" w:rsidR="001602A1" w:rsidRPr="001602A1" w:rsidRDefault="001602A1" w:rsidP="009C3C86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Правильный ответ: А</w:t>
      </w:r>
    </w:p>
    <w:p w14:paraId="35D7F5FC" w14:textId="77777777" w:rsidR="00397B44" w:rsidRPr="001602A1" w:rsidRDefault="00397B44" w:rsidP="009C3C86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eastAsia="Calibri" w:hAnsi="Times New Roman"/>
          <w:sz w:val="28"/>
          <w:szCs w:val="28"/>
        </w:rPr>
        <w:t>ОПК-1</w:t>
      </w:r>
    </w:p>
    <w:p w14:paraId="0F1EBD4A" w14:textId="77777777" w:rsidR="001602A1" w:rsidRPr="001602A1" w:rsidRDefault="001602A1" w:rsidP="009C3C86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</w:rPr>
      </w:pPr>
    </w:p>
    <w:p w14:paraId="376F6B8F" w14:textId="0A5DE486" w:rsidR="001602A1" w:rsidRPr="001602A1" w:rsidRDefault="00BF3FCD" w:rsidP="00BF3FCD">
      <w:pPr>
        <w:spacing w:after="0" w:line="240" w:lineRule="auto"/>
        <w:ind w:right="283" w:firstLine="709"/>
        <w:jc w:val="both"/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</w:pPr>
      <w:r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>3</w:t>
      </w:r>
      <w:r w:rsidR="001602A1" w:rsidRPr="001602A1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>. Термодинамический процесс, протекающий в идеальном газе при неизменной массе и постоянном давлении, называется</w:t>
      </w:r>
    </w:p>
    <w:p w14:paraId="487E20B8" w14:textId="77777777" w:rsidR="001602A1" w:rsidRPr="001602A1" w:rsidRDefault="001602A1" w:rsidP="001602A1">
      <w:pPr>
        <w:spacing w:after="0" w:line="240" w:lineRule="auto"/>
        <w:ind w:left="709" w:right="283"/>
        <w:jc w:val="both"/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</w:pPr>
      <w:r w:rsidRPr="001602A1">
        <w:rPr>
          <w:rFonts w:ascii="Times New Roman" w:eastAsia="Calibri" w:hAnsi="Times New Roman"/>
          <w:bCs/>
          <w:kern w:val="2"/>
          <w:sz w:val="28"/>
          <w:szCs w:val="28"/>
          <w14:ligatures w14:val="standardContextual"/>
        </w:rPr>
        <w:t>А)</w:t>
      </w:r>
      <w:r w:rsidRPr="001602A1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 xml:space="preserve"> изохорным</w:t>
      </w:r>
    </w:p>
    <w:p w14:paraId="29BA0F88" w14:textId="77777777" w:rsidR="001602A1" w:rsidRPr="001602A1" w:rsidRDefault="001602A1" w:rsidP="001602A1">
      <w:pPr>
        <w:spacing w:after="0" w:line="240" w:lineRule="auto"/>
        <w:ind w:left="709" w:right="283"/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</w:pPr>
      <w:r w:rsidRPr="001602A1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>Б) изобарным</w:t>
      </w:r>
    </w:p>
    <w:p w14:paraId="61F2A254" w14:textId="77777777" w:rsidR="001602A1" w:rsidRPr="001602A1" w:rsidRDefault="001602A1" w:rsidP="001602A1">
      <w:pPr>
        <w:spacing w:after="0" w:line="240" w:lineRule="auto"/>
        <w:ind w:left="709" w:right="283"/>
        <w:jc w:val="both"/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</w:pPr>
      <w:r w:rsidRPr="001602A1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>В) изотермическим</w:t>
      </w:r>
    </w:p>
    <w:p w14:paraId="344A6D1F" w14:textId="77777777" w:rsidR="001602A1" w:rsidRPr="001602A1" w:rsidRDefault="001602A1" w:rsidP="001602A1">
      <w:pPr>
        <w:spacing w:after="0" w:line="240" w:lineRule="auto"/>
        <w:ind w:left="709" w:right="283"/>
        <w:jc w:val="both"/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</w:pPr>
      <w:r w:rsidRPr="001602A1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>Г) адиабатным</w:t>
      </w:r>
    </w:p>
    <w:p w14:paraId="26491ABA" w14:textId="77777777" w:rsidR="001602A1" w:rsidRPr="001602A1" w:rsidRDefault="001602A1" w:rsidP="001602A1">
      <w:pPr>
        <w:spacing w:after="0" w:line="240" w:lineRule="auto"/>
        <w:ind w:left="709" w:right="283"/>
        <w:jc w:val="both"/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</w:pPr>
      <w:r w:rsidRPr="001602A1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>Д) политропным</w:t>
      </w:r>
    </w:p>
    <w:p w14:paraId="5D930A97" w14:textId="77777777" w:rsidR="001602A1" w:rsidRPr="001602A1" w:rsidRDefault="001602A1" w:rsidP="001602A1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Правильный ответ: Б</w:t>
      </w:r>
    </w:p>
    <w:p w14:paraId="7D3ADBCD" w14:textId="77777777" w:rsidR="00397B44" w:rsidRPr="001602A1" w:rsidRDefault="00397B44" w:rsidP="00397B44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eastAsia="Calibri" w:hAnsi="Times New Roman"/>
          <w:sz w:val="28"/>
          <w:szCs w:val="28"/>
        </w:rPr>
        <w:t>ОПК-1</w:t>
      </w:r>
    </w:p>
    <w:p w14:paraId="394BFB35" w14:textId="77777777" w:rsidR="001602A1" w:rsidRPr="001602A1" w:rsidRDefault="001602A1" w:rsidP="001602A1">
      <w:pPr>
        <w:spacing w:after="0" w:line="240" w:lineRule="auto"/>
        <w:ind w:left="709"/>
        <w:jc w:val="both"/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</w:pPr>
    </w:p>
    <w:p w14:paraId="32F0E3EA" w14:textId="1A999490" w:rsidR="001602A1" w:rsidRPr="001602A1" w:rsidRDefault="00BF3FCD" w:rsidP="001602A1">
      <w:pPr>
        <w:spacing w:after="0" w:line="240" w:lineRule="auto"/>
        <w:ind w:left="709"/>
        <w:jc w:val="both"/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</w:pPr>
      <w:r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>4</w:t>
      </w:r>
      <w:r w:rsidR="001602A1" w:rsidRPr="001602A1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 xml:space="preserve">. Выберите правильную формулу для электрической ёмкости: </w:t>
      </w:r>
    </w:p>
    <w:p w14:paraId="5E6462AB" w14:textId="77777777" w:rsidR="001602A1" w:rsidRPr="001602A1" w:rsidRDefault="001602A1" w:rsidP="001602A1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</w:rPr>
      </w:pPr>
      <w:proofErr w:type="gramStart"/>
      <w:r w:rsidRPr="001602A1">
        <w:rPr>
          <w:rFonts w:ascii="Times New Roman" w:eastAsia="Calibri" w:hAnsi="Times New Roman"/>
          <w:spacing w:val="-6"/>
          <w:sz w:val="28"/>
          <w:szCs w:val="28"/>
        </w:rPr>
        <w:t xml:space="preserve">А)   </w:t>
      </w:r>
      <w:proofErr w:type="gramEnd"/>
      <m:oMath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W</m:t>
            </m:r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p</m:t>
            </m:r>
          </m:sub>
        </m:sSub>
        <m:r>
          <w:rPr>
            <w:rFonts w:ascii="Cambria Math" w:eastAsia="Calibri" w:hAnsi="Cambria Math"/>
            <w:spacing w:val="-6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</w:rPr>
                  <m:t>q</m:t>
                </m:r>
              </m:e>
              <m:sup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2C</m:t>
            </m:r>
          </m:den>
        </m:f>
      </m:oMath>
    </w:p>
    <w:p w14:paraId="4C2A3215" w14:textId="77777777" w:rsidR="001602A1" w:rsidRPr="001602A1" w:rsidRDefault="001602A1" w:rsidP="001602A1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</w:rPr>
      </w:pPr>
      <m:oMath>
        <m:r>
          <w:rPr>
            <w:rFonts w:ascii="Cambria Math" w:eastAsia="Calibri" w:hAnsi="Cambria Math"/>
            <w:spacing w:val="-6"/>
            <w:sz w:val="28"/>
            <w:szCs w:val="28"/>
          </w:rPr>
          <m:t xml:space="preserve">Б) </m:t>
        </m:r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val="en-US"/>
                  </w:rPr>
                  <m:t>E</m:t>
                </m:r>
              </m:e>
            </m:acc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=</m:t>
            </m:r>
            <m:acc>
              <m:accPr>
                <m:chr m:val="⃗"/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val="en-US"/>
                  </w:rPr>
                  <m:t>E</m:t>
                </m:r>
              </m:e>
            </m:acc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1</m:t>
            </m:r>
          </m:sub>
        </m:sSub>
        <m:r>
          <w:rPr>
            <w:rFonts w:ascii="Cambria Math" w:eastAsia="Calibri" w:hAnsi="Cambria Math"/>
            <w:spacing w:val="-6"/>
            <w:sz w:val="28"/>
            <w:szCs w:val="28"/>
          </w:rPr>
          <m:t>+</m:t>
        </m:r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val="en-US"/>
                  </w:rPr>
                  <m:t>E</m:t>
                </m:r>
              </m:e>
            </m:acc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2</m:t>
            </m:r>
          </m:sub>
        </m:sSub>
        <m:r>
          <w:rPr>
            <w:rFonts w:ascii="Cambria Math" w:eastAsia="Calibri" w:hAnsi="Cambria Math"/>
            <w:spacing w:val="-6"/>
            <w:sz w:val="28"/>
            <w:szCs w:val="28"/>
          </w:rPr>
          <m:t>+</m:t>
        </m:r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…+</m:t>
            </m:r>
            <m:acc>
              <m:accPr>
                <m:chr m:val="⃗"/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val="en-US"/>
                  </w:rPr>
                  <m:t>E</m:t>
                </m:r>
              </m:e>
            </m:acc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n</m:t>
            </m:r>
          </m:sub>
        </m:sSub>
      </m:oMath>
      <w:r w:rsidRPr="001602A1">
        <w:rPr>
          <w:rFonts w:ascii="Times New Roman" w:eastAsia="Calibri" w:hAnsi="Times New Roman"/>
          <w:spacing w:val="-6"/>
          <w:sz w:val="28"/>
          <w:szCs w:val="28"/>
        </w:rPr>
        <w:t xml:space="preserve"> </w:t>
      </w:r>
    </w:p>
    <w:p w14:paraId="09D0220E" w14:textId="77777777" w:rsidR="001602A1" w:rsidRPr="001602A1" w:rsidRDefault="001602A1" w:rsidP="001602A1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="Calibri" w:hAnsi="Cambria Math"/>
              <w:spacing w:val="-6"/>
              <w:sz w:val="28"/>
              <w:szCs w:val="28"/>
            </w:rPr>
            <w:lastRenderedPageBreak/>
            <m:t xml:space="preserve">В) </m:t>
          </m:r>
          <m:sSub>
            <m:sSubPr>
              <m:ctrlPr>
                <w:rPr>
                  <w:rFonts w:ascii="Cambria Math" w:eastAsia="Calibri" w:hAnsi="Cambria Math"/>
                  <w:i/>
                  <w:spacing w:val="-6"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/>
                  <w:spacing w:val="-6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eastAsia="Calibri" w:hAnsi="Cambria Math"/>
                  <w:spacing w:val="-6"/>
                  <w:sz w:val="28"/>
                  <w:szCs w:val="28"/>
                </w:rPr>
                <m:t>К</m:t>
              </m:r>
            </m:sub>
          </m:sSub>
          <m:r>
            <w:rPr>
              <w:rFonts w:ascii="Cambria Math" w:eastAsia="Calibri" w:hAnsi="Cambria Math"/>
              <w:spacing w:val="-6"/>
              <w:sz w:val="28"/>
              <w:szCs w:val="28"/>
              <w:lang w:val="en-US"/>
            </w:rPr>
            <m:t>=k</m:t>
          </m:r>
          <m:f>
            <m:fPr>
              <m:ctrlPr>
                <w:rPr>
                  <w:rFonts w:ascii="Cambria Math" w:eastAsia="Calibri" w:hAnsi="Cambria Math"/>
                  <w:i/>
                  <w:spacing w:val="-6"/>
                  <w:sz w:val="28"/>
                  <w:szCs w:val="28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/>
                      <w:i/>
                      <w:spacing w:val="-6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pacing w:val="-6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pacing w:val="-6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pacing w:val="-6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eastAsia="Calibri" w:hAnsi="Cambria Math"/>
                  <w:spacing w:val="-6"/>
                  <w:sz w:val="28"/>
                  <w:szCs w:val="28"/>
                </w:rPr>
                <m:t>∙</m:t>
              </m:r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/>
                      <w:i/>
                      <w:spacing w:val="-6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pacing w:val="-6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pacing w:val="-6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pacing w:val="-6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d>
            </m:num>
            <m:den>
              <m:sSup>
                <m:sSupPr>
                  <m:ctrlPr>
                    <w:rPr>
                      <w:rFonts w:ascii="Cambria Math" w:eastAsia="Calibri" w:hAnsi="Cambria Math"/>
                      <w:i/>
                      <w:spacing w:val="-6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pacing w:val="-6"/>
                      <w:sz w:val="28"/>
                      <w:szCs w:val="28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/>
                      <w:spacing w:val="-6"/>
                      <w:sz w:val="28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14:paraId="10B71F12" w14:textId="77777777" w:rsidR="001602A1" w:rsidRPr="001602A1" w:rsidRDefault="001602A1" w:rsidP="001602A1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</w:rPr>
      </w:pPr>
      <w:r w:rsidRPr="001602A1">
        <w:rPr>
          <w:rFonts w:ascii="Times New Roman" w:eastAsia="Calibri" w:hAnsi="Times New Roman"/>
          <w:spacing w:val="-6"/>
          <w:sz w:val="28"/>
          <w:szCs w:val="28"/>
        </w:rPr>
        <w:t xml:space="preserve">Г)  </w:t>
      </w:r>
      <m:oMath>
        <m:r>
          <w:rPr>
            <w:rFonts w:ascii="Cambria Math" w:hAnsi="Cambria Math"/>
            <w:spacing w:val="-6"/>
            <w:sz w:val="28"/>
            <w:szCs w:val="28"/>
          </w:rPr>
          <m:t>E</m:t>
        </m:r>
        <m:r>
          <w:rPr>
            <w:rFonts w:ascii="Cambria Math" w:eastAsia="Calibri" w:hAnsi="Cambria Math"/>
            <w:spacing w:val="-6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U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Δd</m:t>
            </m:r>
          </m:den>
        </m:f>
      </m:oMath>
    </w:p>
    <w:p w14:paraId="5C2FC0EA" w14:textId="77777777" w:rsidR="001602A1" w:rsidRPr="001602A1" w:rsidRDefault="001602A1" w:rsidP="001602A1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="Calibri" w:hAnsi="Cambria Math"/>
              <w:spacing w:val="-6"/>
              <w:sz w:val="28"/>
              <w:szCs w:val="28"/>
            </w:rPr>
            <m:t>Д)  C=</m:t>
          </m:r>
          <m:f>
            <m:fPr>
              <m:ctrlPr>
                <w:rPr>
                  <w:rFonts w:ascii="Cambria Math" w:eastAsia="Calibri" w:hAnsi="Cambria Math"/>
                  <w:i/>
                  <w:spacing w:val="-6"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pacing w:val="-6"/>
                  <w:sz w:val="28"/>
                  <w:szCs w:val="28"/>
                </w:rPr>
                <m:t>q</m:t>
              </m:r>
            </m:num>
            <m:den>
              <m:r>
                <w:rPr>
                  <w:rFonts w:ascii="Cambria Math" w:eastAsia="Calibri" w:hAnsi="Cambria Math"/>
                  <w:spacing w:val="-6"/>
                  <w:sz w:val="28"/>
                  <w:szCs w:val="28"/>
                </w:rPr>
                <m:t>U</m:t>
              </m:r>
            </m:den>
          </m:f>
        </m:oMath>
      </m:oMathPara>
    </w:p>
    <w:p w14:paraId="2F08C6DF" w14:textId="77777777" w:rsidR="001602A1" w:rsidRPr="001602A1" w:rsidRDefault="001602A1" w:rsidP="001602A1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Правильный ответ: Д</w:t>
      </w:r>
    </w:p>
    <w:p w14:paraId="560F54A3" w14:textId="77777777" w:rsidR="00397B44" w:rsidRPr="001602A1" w:rsidRDefault="00397B44" w:rsidP="00397B44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eastAsia="Calibri" w:hAnsi="Times New Roman"/>
          <w:sz w:val="28"/>
          <w:szCs w:val="28"/>
        </w:rPr>
        <w:t>ОПК-1</w:t>
      </w:r>
    </w:p>
    <w:p w14:paraId="798A995C" w14:textId="77777777" w:rsidR="001602A1" w:rsidRPr="001602A1" w:rsidRDefault="001602A1" w:rsidP="001602A1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</w:rPr>
      </w:pPr>
    </w:p>
    <w:p w14:paraId="552A45BF" w14:textId="40E7B4B0" w:rsidR="001602A1" w:rsidRPr="001602A1" w:rsidRDefault="00BF3FCD" w:rsidP="009C3C86">
      <w:pPr>
        <w:spacing w:after="0" w:line="240" w:lineRule="auto"/>
        <w:ind w:firstLine="709"/>
        <w:jc w:val="both"/>
        <w:rPr>
          <w:rFonts w:ascii="Times New Roman" w:eastAsia="Calibri" w:hAnsi="Times New Roman"/>
          <w:spacing w:val="-6"/>
          <w:sz w:val="28"/>
          <w:szCs w:val="28"/>
        </w:rPr>
      </w:pPr>
      <w:r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>5</w:t>
      </w:r>
      <w:r w:rsidR="001602A1" w:rsidRPr="001602A1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 xml:space="preserve">. </w:t>
      </w:r>
      <w:r w:rsidR="001602A1" w:rsidRPr="001602A1">
        <w:rPr>
          <w:rFonts w:ascii="Times New Roman" w:eastAsia="Calibri" w:hAnsi="Times New Roman"/>
          <w:spacing w:val="-6"/>
          <w:sz w:val="28"/>
          <w:szCs w:val="28"/>
        </w:rPr>
        <w:t>Из приведённых определений выберите определение, соответствующее понятию затухающих колебаний:</w:t>
      </w:r>
    </w:p>
    <w:p w14:paraId="51C29CCF" w14:textId="77777777" w:rsidR="001602A1" w:rsidRPr="001602A1" w:rsidRDefault="001602A1" w:rsidP="009C3C86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</w:rPr>
      </w:pPr>
      <w:r w:rsidRPr="001602A1">
        <w:rPr>
          <w:rFonts w:ascii="Times New Roman" w:eastAsia="Calibri" w:hAnsi="Times New Roman"/>
          <w:spacing w:val="-6"/>
          <w:sz w:val="28"/>
          <w:szCs w:val="28"/>
        </w:rPr>
        <w:t xml:space="preserve">А) Это колебания, при которых за достаточно продолжительное время амплитуда колебаний не уменьшается </w:t>
      </w:r>
    </w:p>
    <w:p w14:paraId="320684AC" w14:textId="77777777" w:rsidR="001602A1" w:rsidRPr="001602A1" w:rsidRDefault="001602A1" w:rsidP="009C3C86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</w:rPr>
      </w:pPr>
      <w:r w:rsidRPr="001602A1">
        <w:rPr>
          <w:rFonts w:ascii="Times New Roman" w:eastAsia="Calibri" w:hAnsi="Times New Roman"/>
          <w:spacing w:val="-6"/>
          <w:sz w:val="28"/>
          <w:szCs w:val="28"/>
        </w:rPr>
        <w:t>Б) Это колебания, которые подчиняются законам синуса или косинуса</w:t>
      </w:r>
    </w:p>
    <w:p w14:paraId="3F1C7B4C" w14:textId="77777777" w:rsidR="001602A1" w:rsidRPr="001602A1" w:rsidRDefault="001602A1" w:rsidP="009C3C86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</w:rPr>
      </w:pPr>
      <w:r w:rsidRPr="001602A1">
        <w:rPr>
          <w:rFonts w:ascii="Times New Roman" w:eastAsia="Calibri" w:hAnsi="Times New Roman"/>
          <w:spacing w:val="-6"/>
          <w:sz w:val="28"/>
          <w:szCs w:val="28"/>
        </w:rPr>
        <w:t>В) Это колебания, амплитуда которых со временем уменьшается</w:t>
      </w:r>
    </w:p>
    <w:p w14:paraId="42B2F105" w14:textId="77777777" w:rsidR="001602A1" w:rsidRPr="001602A1" w:rsidRDefault="001602A1" w:rsidP="009C3C86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</w:rPr>
      </w:pPr>
      <w:r w:rsidRPr="001602A1">
        <w:rPr>
          <w:rFonts w:ascii="Times New Roman" w:eastAsia="Calibri" w:hAnsi="Times New Roman"/>
          <w:spacing w:val="-6"/>
          <w:sz w:val="28"/>
          <w:szCs w:val="28"/>
        </w:rPr>
        <w:t>Г) Это движения, которые точно или приблизительно повторяются через определённые промежутки времени</w:t>
      </w:r>
    </w:p>
    <w:p w14:paraId="65D5218F" w14:textId="77777777" w:rsidR="001602A1" w:rsidRPr="001602A1" w:rsidRDefault="001602A1" w:rsidP="009C3C86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</w:rPr>
      </w:pPr>
      <w:r w:rsidRPr="001602A1">
        <w:rPr>
          <w:rFonts w:ascii="Times New Roman" w:eastAsia="Calibri" w:hAnsi="Times New Roman"/>
          <w:spacing w:val="-6"/>
          <w:sz w:val="28"/>
          <w:szCs w:val="28"/>
        </w:rPr>
        <w:t>Д) Это колебания в системе под действием внутренних сил после выведения её из положения устойчивого равновесия</w:t>
      </w:r>
    </w:p>
    <w:p w14:paraId="3C75557F" w14:textId="77777777" w:rsidR="001602A1" w:rsidRPr="001602A1" w:rsidRDefault="001602A1" w:rsidP="009C3C86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Правильный ответ: В</w:t>
      </w:r>
    </w:p>
    <w:p w14:paraId="252ED326" w14:textId="77777777" w:rsidR="00397B44" w:rsidRPr="001602A1" w:rsidRDefault="00397B44" w:rsidP="009C3C86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eastAsia="Calibri" w:hAnsi="Times New Roman"/>
          <w:sz w:val="28"/>
          <w:szCs w:val="28"/>
        </w:rPr>
        <w:t>ОПК-1</w:t>
      </w:r>
    </w:p>
    <w:p w14:paraId="35BCEF18" w14:textId="77777777" w:rsidR="001602A1" w:rsidRPr="001602A1" w:rsidRDefault="001602A1" w:rsidP="001602A1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</w:rPr>
      </w:pPr>
    </w:p>
    <w:p w14:paraId="2C2D40C4" w14:textId="1E431ADD" w:rsidR="001602A1" w:rsidRPr="001602A1" w:rsidRDefault="00BF3FCD" w:rsidP="009C3C86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</w:rPr>
      </w:pPr>
      <w:r>
        <w:rPr>
          <w:rFonts w:ascii="Times New Roman" w:eastAsia="Calibri" w:hAnsi="Times New Roman"/>
          <w:sz w:val="28"/>
          <w:szCs w:val="28"/>
        </w:rPr>
        <w:t>6</w:t>
      </w:r>
      <w:r w:rsidR="001602A1" w:rsidRPr="001602A1">
        <w:rPr>
          <w:rFonts w:ascii="Times New Roman" w:eastAsia="Calibri" w:hAnsi="Times New Roman"/>
          <w:sz w:val="28"/>
          <w:szCs w:val="28"/>
        </w:rPr>
        <w:t>. Чему равна ЭДС источника тока, если сопротивление цепи равно 205 Ом, внутреннее сопротивление источника равно 5 Ом, а сила тока в цепи равна 2,5 А?</w:t>
      </w:r>
    </w:p>
    <w:p w14:paraId="5F1A58E5" w14:textId="77777777" w:rsidR="001602A1" w:rsidRPr="001602A1" w:rsidRDefault="001602A1" w:rsidP="001602A1">
      <w:pPr>
        <w:tabs>
          <w:tab w:val="left" w:pos="426"/>
        </w:tabs>
        <w:spacing w:after="0" w:line="240" w:lineRule="auto"/>
        <w:ind w:left="709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А) 84 В</w:t>
      </w:r>
    </w:p>
    <w:p w14:paraId="10D14427" w14:textId="77777777" w:rsidR="001602A1" w:rsidRPr="001602A1" w:rsidRDefault="001602A1" w:rsidP="001602A1">
      <w:pPr>
        <w:tabs>
          <w:tab w:val="left" w:pos="426"/>
        </w:tabs>
        <w:spacing w:after="0" w:line="240" w:lineRule="auto"/>
        <w:ind w:left="709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Б) 525 В</w:t>
      </w:r>
    </w:p>
    <w:p w14:paraId="4730426A" w14:textId="77777777" w:rsidR="001602A1" w:rsidRPr="001602A1" w:rsidRDefault="001602A1" w:rsidP="001602A1">
      <w:pPr>
        <w:tabs>
          <w:tab w:val="left" w:pos="426"/>
        </w:tabs>
        <w:spacing w:after="0" w:line="240" w:lineRule="auto"/>
        <w:ind w:left="709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В) 512,5 В</w:t>
      </w:r>
    </w:p>
    <w:p w14:paraId="2170C9D5" w14:textId="77777777" w:rsidR="001602A1" w:rsidRPr="001602A1" w:rsidRDefault="001602A1" w:rsidP="001602A1">
      <w:pPr>
        <w:tabs>
          <w:tab w:val="left" w:pos="426"/>
        </w:tabs>
        <w:spacing w:after="0" w:line="240" w:lineRule="auto"/>
        <w:ind w:left="709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Г) 205 В</w:t>
      </w:r>
    </w:p>
    <w:p w14:paraId="7EFBA460" w14:textId="77777777" w:rsidR="001602A1" w:rsidRPr="001602A1" w:rsidRDefault="001602A1" w:rsidP="001602A1">
      <w:pPr>
        <w:tabs>
          <w:tab w:val="left" w:pos="426"/>
        </w:tabs>
        <w:spacing w:after="0" w:line="240" w:lineRule="auto"/>
        <w:ind w:left="709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Д) 102,5 В</w:t>
      </w:r>
    </w:p>
    <w:p w14:paraId="16DDF954" w14:textId="77777777" w:rsidR="001602A1" w:rsidRPr="001602A1" w:rsidRDefault="001602A1" w:rsidP="001602A1">
      <w:pPr>
        <w:tabs>
          <w:tab w:val="left" w:pos="426"/>
        </w:tabs>
        <w:spacing w:after="0" w:line="240" w:lineRule="auto"/>
        <w:ind w:left="709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Правильный ответ: Б </w:t>
      </w:r>
    </w:p>
    <w:p w14:paraId="10671BCB" w14:textId="77777777" w:rsidR="00397B44" w:rsidRPr="001602A1" w:rsidRDefault="00397B44" w:rsidP="00397B44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eastAsia="Calibri" w:hAnsi="Times New Roman"/>
          <w:sz w:val="28"/>
          <w:szCs w:val="28"/>
        </w:rPr>
        <w:t>ОПК-1</w:t>
      </w:r>
    </w:p>
    <w:p w14:paraId="348725C4" w14:textId="77777777" w:rsidR="001602A1" w:rsidRPr="001602A1" w:rsidRDefault="001602A1" w:rsidP="00BF3FCD">
      <w:pPr>
        <w:tabs>
          <w:tab w:val="left" w:pos="426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</w:p>
    <w:p w14:paraId="1C484FF8" w14:textId="3FCB9005" w:rsidR="001602A1" w:rsidRPr="001602A1" w:rsidRDefault="00BF3FCD" w:rsidP="001602A1">
      <w:pPr>
        <w:spacing w:after="0" w:line="240" w:lineRule="auto"/>
        <w:ind w:left="709"/>
        <w:jc w:val="both"/>
        <w:rPr>
          <w:rFonts w:ascii="Times New Roman" w:eastAsia="Calibri" w:hAnsi="Times New Roman"/>
          <w:spacing w:val="-6"/>
          <w:sz w:val="28"/>
          <w:szCs w:val="28"/>
        </w:rPr>
      </w:pPr>
      <w:r>
        <w:rPr>
          <w:rFonts w:ascii="Times New Roman" w:eastAsia="Calibri" w:hAnsi="Times New Roman"/>
          <w:sz w:val="28"/>
          <w:szCs w:val="28"/>
        </w:rPr>
        <w:t>7</w:t>
      </w:r>
      <w:r w:rsidR="001602A1" w:rsidRPr="001602A1">
        <w:rPr>
          <w:rFonts w:ascii="Times New Roman" w:eastAsia="Calibri" w:hAnsi="Times New Roman"/>
          <w:sz w:val="28"/>
          <w:szCs w:val="28"/>
        </w:rPr>
        <w:t xml:space="preserve">. </w:t>
      </w:r>
      <w:r w:rsidR="001602A1" w:rsidRPr="001602A1">
        <w:rPr>
          <w:rFonts w:ascii="Times New Roman" w:eastAsia="Calibri" w:hAnsi="Times New Roman"/>
          <w:spacing w:val="-6"/>
          <w:sz w:val="28"/>
          <w:szCs w:val="28"/>
        </w:rPr>
        <w:t>Выберите правильное написание формулы тонкой линзы</w:t>
      </w:r>
    </w:p>
    <w:p w14:paraId="1D30913F" w14:textId="77777777" w:rsidR="001602A1" w:rsidRPr="001602A1" w:rsidRDefault="001602A1" w:rsidP="001602A1">
      <w:pPr>
        <w:spacing w:after="0" w:line="240" w:lineRule="auto"/>
        <w:ind w:left="709"/>
        <w:jc w:val="both"/>
        <w:rPr>
          <w:rFonts w:ascii="Times New Roman" w:eastAsia="Calibri" w:hAnsi="Times New Roman"/>
          <w:spacing w:val="-6"/>
          <w:sz w:val="28"/>
          <w:szCs w:val="28"/>
        </w:rPr>
      </w:pPr>
      <w:r w:rsidRPr="001602A1">
        <w:rPr>
          <w:rFonts w:ascii="Times New Roman" w:eastAsia="Calibri" w:hAnsi="Times New Roman"/>
          <w:spacing w:val="-6"/>
          <w:sz w:val="28"/>
          <w:szCs w:val="28"/>
        </w:rPr>
        <w:t xml:space="preserve">А) </w:t>
      </w:r>
      <m:oMath>
        <m:r>
          <w:rPr>
            <w:rFonts w:ascii="Cambria Math" w:eastAsia="Calibri" w:hAnsi="Cambria Math"/>
            <w:spacing w:val="-6"/>
            <w:sz w:val="28"/>
            <w:szCs w:val="28"/>
          </w:rPr>
          <m:t>n=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c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v</m:t>
            </m:r>
          </m:den>
        </m:f>
      </m:oMath>
    </w:p>
    <w:p w14:paraId="6B40E18B" w14:textId="77777777" w:rsidR="001602A1" w:rsidRPr="001602A1" w:rsidRDefault="001602A1" w:rsidP="001602A1">
      <w:pPr>
        <w:spacing w:after="0" w:line="240" w:lineRule="auto"/>
        <w:ind w:left="709"/>
        <w:jc w:val="both"/>
        <w:rPr>
          <w:rFonts w:ascii="Times New Roman" w:eastAsia="Calibri" w:hAnsi="Times New Roman"/>
          <w:spacing w:val="-6"/>
          <w:sz w:val="28"/>
          <w:szCs w:val="28"/>
        </w:rPr>
      </w:pPr>
      <w:r w:rsidRPr="001602A1">
        <w:rPr>
          <w:rFonts w:ascii="Times New Roman" w:eastAsia="Calibri" w:hAnsi="Times New Roman"/>
          <w:spacing w:val="-6"/>
          <w:sz w:val="28"/>
          <w:szCs w:val="28"/>
        </w:rPr>
        <w:t xml:space="preserve">Б)  </w:t>
      </w:r>
      <m:oMath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2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/>
              </w:rPr>
              <m:t>F</m:t>
            </m:r>
          </m:den>
        </m:f>
        <m:r>
          <w:rPr>
            <w:rFonts w:ascii="Cambria Math" w:eastAsia="Calibri" w:hAnsi="Cambria Math"/>
            <w:spacing w:val="-6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d</m:t>
            </m:r>
          </m:den>
        </m:f>
        <m:r>
          <w:rPr>
            <w:rFonts w:ascii="Cambria Math" w:eastAsia="Calibri" w:hAnsi="Cambria Math"/>
            <w:spacing w:val="-6"/>
            <w:sz w:val="28"/>
            <w:szCs w:val="28"/>
          </w:rPr>
          <m:t>+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f</m:t>
            </m:r>
          </m:den>
        </m:f>
      </m:oMath>
    </w:p>
    <w:p w14:paraId="33199286" w14:textId="77777777" w:rsidR="001602A1" w:rsidRPr="001602A1" w:rsidRDefault="001602A1" w:rsidP="001602A1">
      <w:pPr>
        <w:spacing w:after="0" w:line="240" w:lineRule="auto"/>
        <w:ind w:left="709"/>
        <w:jc w:val="both"/>
        <w:rPr>
          <w:rFonts w:ascii="Times New Roman" w:eastAsia="Calibri" w:hAnsi="Times New Roman"/>
          <w:spacing w:val="-6"/>
          <w:sz w:val="28"/>
          <w:szCs w:val="28"/>
        </w:rPr>
      </w:pPr>
      <w:r w:rsidRPr="001602A1">
        <w:rPr>
          <w:rFonts w:ascii="Times New Roman" w:eastAsia="Calibri" w:hAnsi="Times New Roman"/>
          <w:spacing w:val="-6"/>
          <w:sz w:val="28"/>
          <w:szCs w:val="28"/>
        </w:rPr>
        <w:t xml:space="preserve">В)  </w:t>
      </w:r>
      <m:oMath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/>
              </w:rPr>
              <m:t>F</m:t>
            </m:r>
          </m:den>
        </m:f>
        <m:r>
          <w:rPr>
            <w:rFonts w:ascii="Cambria Math" w:eastAsia="Calibri" w:hAnsi="Cambria Math"/>
            <w:spacing w:val="-6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d</m:t>
            </m:r>
          </m:den>
        </m:f>
        <m:r>
          <w:rPr>
            <w:rFonts w:ascii="Cambria Math" w:eastAsia="Calibri" w:hAnsi="Cambria Math"/>
            <w:spacing w:val="-6"/>
            <w:sz w:val="28"/>
            <w:szCs w:val="28"/>
          </w:rPr>
          <m:t>+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f</m:t>
            </m:r>
          </m:den>
        </m:f>
      </m:oMath>
    </w:p>
    <w:p w14:paraId="7716F06C" w14:textId="77777777" w:rsidR="001602A1" w:rsidRPr="001602A1" w:rsidRDefault="001602A1" w:rsidP="001602A1">
      <w:pPr>
        <w:spacing w:after="0" w:line="240" w:lineRule="auto"/>
        <w:ind w:left="709"/>
        <w:jc w:val="both"/>
        <w:rPr>
          <w:rFonts w:ascii="Times New Roman" w:eastAsia="Calibri" w:hAnsi="Times New Roman"/>
          <w:spacing w:val="-6"/>
          <w:sz w:val="28"/>
          <w:szCs w:val="28"/>
        </w:rPr>
      </w:pPr>
      <w:r w:rsidRPr="001602A1">
        <w:rPr>
          <w:rFonts w:ascii="Times New Roman" w:eastAsia="Calibri" w:hAnsi="Times New Roman"/>
          <w:spacing w:val="-6"/>
          <w:sz w:val="28"/>
          <w:szCs w:val="28"/>
        </w:rPr>
        <w:t xml:space="preserve">Г)  </w:t>
      </w:r>
      <m:oMath>
        <m:r>
          <w:rPr>
            <w:rFonts w:ascii="Cambria Math" w:eastAsia="Calibri" w:hAnsi="Cambria Math"/>
            <w:spacing w:val="-6"/>
            <w:sz w:val="28"/>
            <w:szCs w:val="28"/>
          </w:rPr>
          <m:t>Г=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/>
              </w:rPr>
              <m:t>d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f</m:t>
            </m:r>
          </m:den>
        </m:f>
      </m:oMath>
    </w:p>
    <w:p w14:paraId="461265F5" w14:textId="77777777" w:rsidR="001602A1" w:rsidRPr="001602A1" w:rsidRDefault="001602A1" w:rsidP="001602A1">
      <w:pPr>
        <w:spacing w:after="0" w:line="240" w:lineRule="auto"/>
        <w:ind w:left="709"/>
        <w:jc w:val="both"/>
        <w:rPr>
          <w:rFonts w:ascii="Times New Roman" w:eastAsia="Calibri" w:hAnsi="Times New Roman"/>
          <w:spacing w:val="-6"/>
          <w:sz w:val="28"/>
          <w:szCs w:val="28"/>
        </w:rPr>
      </w:pPr>
      <w:r w:rsidRPr="001602A1">
        <w:rPr>
          <w:rFonts w:ascii="Times New Roman" w:eastAsia="Calibri" w:hAnsi="Times New Roman"/>
          <w:spacing w:val="-6"/>
          <w:sz w:val="28"/>
          <w:szCs w:val="28"/>
        </w:rPr>
        <w:t xml:space="preserve">Д)  </w:t>
      </w:r>
      <m:oMath>
        <m:r>
          <w:rPr>
            <w:rFonts w:ascii="Cambria Math" w:eastAsia="Calibri" w:hAnsi="Cambria Math"/>
            <w:spacing w:val="-6"/>
            <w:sz w:val="28"/>
            <w:szCs w:val="28"/>
          </w:rPr>
          <m:t>D=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F</m:t>
            </m:r>
          </m:den>
        </m:f>
      </m:oMath>
    </w:p>
    <w:p w14:paraId="4ADE3242" w14:textId="77777777" w:rsidR="001602A1" w:rsidRPr="001602A1" w:rsidRDefault="001602A1" w:rsidP="001602A1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Правильный ответ: В</w:t>
      </w:r>
    </w:p>
    <w:p w14:paraId="3C7EA197" w14:textId="77777777" w:rsidR="00397B44" w:rsidRPr="001602A1" w:rsidRDefault="00397B44" w:rsidP="00397B44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eastAsia="Calibri" w:hAnsi="Times New Roman"/>
          <w:sz w:val="28"/>
          <w:szCs w:val="28"/>
        </w:rPr>
        <w:t>ОПК-1</w:t>
      </w:r>
    </w:p>
    <w:p w14:paraId="1C5ACEFB" w14:textId="77777777" w:rsidR="00FA569B" w:rsidRPr="001602A1" w:rsidRDefault="00FA569B" w:rsidP="001602A1">
      <w:pPr>
        <w:widowControl w:val="0"/>
        <w:autoSpaceDE w:val="0"/>
        <w:autoSpaceDN w:val="0"/>
        <w:adjustRightInd w:val="0"/>
        <w:spacing w:after="0" w:line="240" w:lineRule="auto"/>
        <w:ind w:left="567" w:right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FEE416B" w14:textId="77777777" w:rsidR="001602A1" w:rsidRPr="001602A1" w:rsidRDefault="001602A1" w:rsidP="001602A1">
      <w:pPr>
        <w:spacing w:after="0" w:line="240" w:lineRule="auto"/>
        <w:ind w:firstLine="709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  <w14:ligatures w14:val="standardContextual"/>
        </w:rPr>
      </w:pPr>
      <w:r w:rsidRPr="001602A1">
        <w:rPr>
          <w:rFonts w:ascii="Times New Roman" w:eastAsia="Aptos" w:hAnsi="Times New Roman"/>
          <w:b/>
          <w:bCs/>
          <w:kern w:val="2"/>
          <w:sz w:val="28"/>
          <w:szCs w:val="28"/>
          <w14:ligatures w14:val="standardContextual"/>
        </w:rPr>
        <w:lastRenderedPageBreak/>
        <w:t>Задания закрытого типа на установление соответствия</w:t>
      </w:r>
    </w:p>
    <w:p w14:paraId="025081BD" w14:textId="77777777" w:rsidR="001602A1" w:rsidRPr="009C3C86" w:rsidRDefault="001602A1" w:rsidP="001602A1">
      <w:pPr>
        <w:tabs>
          <w:tab w:val="left" w:pos="284"/>
          <w:tab w:val="left" w:pos="426"/>
        </w:tabs>
        <w:spacing w:after="0" w:line="240" w:lineRule="auto"/>
        <w:contextualSpacing/>
        <w:jc w:val="both"/>
        <w:rPr>
          <w:rFonts w:ascii="Times New Roman" w:eastAsia="Calibri" w:hAnsi="Times New Roman"/>
          <w:iCs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1. Установить соответствие физических законов и их формулировок. </w:t>
      </w:r>
      <w:r w:rsidRPr="009C3C86">
        <w:rPr>
          <w:rFonts w:ascii="Times New Roman" w:eastAsia="Calibri" w:hAnsi="Times New Roman"/>
          <w:iCs/>
          <w:sz w:val="28"/>
          <w:szCs w:val="28"/>
        </w:rPr>
        <w:t>Каждому элементу левого столбца соответствует только один элемент правого столбца.</w:t>
      </w:r>
    </w:p>
    <w:tbl>
      <w:tblPr>
        <w:tblStyle w:val="ad"/>
        <w:tblpPr w:leftFromText="180" w:rightFromText="180" w:vertAnchor="text" w:horzAnchor="margin" w:tblpY="1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2"/>
        <w:gridCol w:w="3064"/>
        <w:gridCol w:w="504"/>
        <w:gridCol w:w="5596"/>
      </w:tblGrid>
      <w:tr w:rsidR="001602A1" w:rsidRPr="001602A1" w14:paraId="0499E369" w14:textId="77777777" w:rsidTr="001602A1">
        <w:trPr>
          <w:trHeight w:val="693"/>
        </w:trPr>
        <w:tc>
          <w:tcPr>
            <w:tcW w:w="442" w:type="dxa"/>
          </w:tcPr>
          <w:p w14:paraId="658DD74C" w14:textId="77777777" w:rsidR="001602A1" w:rsidRPr="001602A1" w:rsidRDefault="001602A1" w:rsidP="001602A1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</w:rPr>
            </w:pPr>
          </w:p>
        </w:tc>
        <w:tc>
          <w:tcPr>
            <w:tcW w:w="3064" w:type="dxa"/>
          </w:tcPr>
          <w:p w14:paraId="0D895BD3" w14:textId="77777777" w:rsidR="001602A1" w:rsidRPr="001602A1" w:rsidRDefault="001602A1" w:rsidP="001602A1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pacing w:val="-4"/>
                <w:sz w:val="28"/>
                <w:szCs w:val="28"/>
              </w:rPr>
              <w:t>Название закона</w:t>
            </w:r>
          </w:p>
        </w:tc>
        <w:tc>
          <w:tcPr>
            <w:tcW w:w="504" w:type="dxa"/>
          </w:tcPr>
          <w:p w14:paraId="699476A1" w14:textId="77777777" w:rsidR="001602A1" w:rsidRPr="001602A1" w:rsidRDefault="001602A1" w:rsidP="001602A1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</w:rPr>
            </w:pPr>
          </w:p>
        </w:tc>
        <w:tc>
          <w:tcPr>
            <w:tcW w:w="5596" w:type="dxa"/>
          </w:tcPr>
          <w:p w14:paraId="7F97FB8A" w14:textId="77777777" w:rsidR="001602A1" w:rsidRPr="001602A1" w:rsidRDefault="001602A1" w:rsidP="001602A1">
            <w:pPr>
              <w:spacing w:after="0" w:line="240" w:lineRule="auto"/>
              <w:jc w:val="both"/>
              <w:rPr>
                <w:rFonts w:ascii="Times New Roman" w:eastAsia="Calibri" w:hAnsi="Times New Roman"/>
                <w:b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pacing w:val="-4"/>
                <w:sz w:val="28"/>
                <w:szCs w:val="28"/>
              </w:rPr>
              <w:t>Формулировка закона</w:t>
            </w:r>
          </w:p>
        </w:tc>
      </w:tr>
      <w:tr w:rsidR="001602A1" w:rsidRPr="001602A1" w14:paraId="4D28310B" w14:textId="77777777" w:rsidTr="001602A1">
        <w:trPr>
          <w:trHeight w:val="1408"/>
        </w:trPr>
        <w:tc>
          <w:tcPr>
            <w:tcW w:w="442" w:type="dxa"/>
          </w:tcPr>
          <w:p w14:paraId="1EB5D371" w14:textId="77777777" w:rsidR="001602A1" w:rsidRPr="001602A1" w:rsidRDefault="001602A1" w:rsidP="001602A1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pacing w:val="-4"/>
                <w:sz w:val="28"/>
                <w:szCs w:val="28"/>
              </w:rPr>
              <w:t>1)</w:t>
            </w:r>
          </w:p>
        </w:tc>
        <w:tc>
          <w:tcPr>
            <w:tcW w:w="3064" w:type="dxa"/>
          </w:tcPr>
          <w:p w14:paraId="407D548B" w14:textId="77777777" w:rsidR="001602A1" w:rsidRPr="001602A1" w:rsidRDefault="001602A1" w:rsidP="001602A1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pacing w:val="-4"/>
                <w:sz w:val="28"/>
                <w:szCs w:val="28"/>
              </w:rPr>
              <w:t>1 закон Ньютона</w:t>
            </w:r>
          </w:p>
        </w:tc>
        <w:tc>
          <w:tcPr>
            <w:tcW w:w="504" w:type="dxa"/>
          </w:tcPr>
          <w:p w14:paraId="23211EB5" w14:textId="77777777" w:rsidR="001602A1" w:rsidRPr="001602A1" w:rsidRDefault="001602A1" w:rsidP="001602A1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pacing w:val="-4"/>
                <w:sz w:val="28"/>
                <w:szCs w:val="28"/>
              </w:rPr>
              <w:t>А)</w:t>
            </w:r>
          </w:p>
        </w:tc>
        <w:tc>
          <w:tcPr>
            <w:tcW w:w="5596" w:type="dxa"/>
          </w:tcPr>
          <w:p w14:paraId="48A3C0CC" w14:textId="77777777" w:rsidR="001602A1" w:rsidRPr="001602A1" w:rsidRDefault="001602A1" w:rsidP="001602A1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Две материальные точки действуют друг на друга с силами, равными по величине и направленными противоположно вдоль прямой, соединяющей эти точки.</w:t>
            </w:r>
          </w:p>
        </w:tc>
      </w:tr>
      <w:tr w:rsidR="001602A1" w:rsidRPr="001602A1" w14:paraId="1926DE9C" w14:textId="77777777" w:rsidTr="001602A1">
        <w:trPr>
          <w:trHeight w:val="1124"/>
        </w:trPr>
        <w:tc>
          <w:tcPr>
            <w:tcW w:w="442" w:type="dxa"/>
          </w:tcPr>
          <w:p w14:paraId="19EE5228" w14:textId="77777777" w:rsidR="001602A1" w:rsidRPr="001602A1" w:rsidRDefault="001602A1" w:rsidP="001602A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602A1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2)</w:t>
            </w:r>
          </w:p>
        </w:tc>
        <w:tc>
          <w:tcPr>
            <w:tcW w:w="3064" w:type="dxa"/>
          </w:tcPr>
          <w:p w14:paraId="66D2963B" w14:textId="77777777" w:rsidR="001602A1" w:rsidRPr="001602A1" w:rsidRDefault="001602A1" w:rsidP="001602A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602A1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2 закон Ньютона</w:t>
            </w:r>
          </w:p>
        </w:tc>
        <w:tc>
          <w:tcPr>
            <w:tcW w:w="504" w:type="dxa"/>
          </w:tcPr>
          <w:p w14:paraId="37DA3D23" w14:textId="77777777" w:rsidR="001602A1" w:rsidRPr="001602A1" w:rsidRDefault="001602A1" w:rsidP="001602A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602A1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Б)</w:t>
            </w:r>
          </w:p>
        </w:tc>
        <w:tc>
          <w:tcPr>
            <w:tcW w:w="5596" w:type="dxa"/>
          </w:tcPr>
          <w:p w14:paraId="4A682A2D" w14:textId="77777777" w:rsidR="001602A1" w:rsidRPr="001602A1" w:rsidRDefault="001602A1" w:rsidP="001602A1">
            <w:pPr>
              <w:spacing w:after="0" w:line="240" w:lineRule="auto"/>
              <w:jc w:val="both"/>
              <w:rPr>
                <w:rFonts w:ascii="Times New Roman" w:eastAsia="Calibri" w:hAnsi="Times New Roman"/>
                <w:b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Во всех инерциальных системах отсчета механические явления протекают одинаково.</w:t>
            </w:r>
          </w:p>
        </w:tc>
      </w:tr>
      <w:tr w:rsidR="001602A1" w:rsidRPr="001602A1" w14:paraId="5E331738" w14:textId="77777777" w:rsidTr="001602A1">
        <w:trPr>
          <w:trHeight w:val="1125"/>
        </w:trPr>
        <w:tc>
          <w:tcPr>
            <w:tcW w:w="442" w:type="dxa"/>
          </w:tcPr>
          <w:p w14:paraId="0336CD7C" w14:textId="77777777" w:rsidR="001602A1" w:rsidRPr="001602A1" w:rsidRDefault="001602A1" w:rsidP="001602A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602A1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3)</w:t>
            </w:r>
          </w:p>
        </w:tc>
        <w:tc>
          <w:tcPr>
            <w:tcW w:w="3064" w:type="dxa"/>
          </w:tcPr>
          <w:p w14:paraId="6875B41C" w14:textId="77777777" w:rsidR="001602A1" w:rsidRPr="001602A1" w:rsidRDefault="001602A1" w:rsidP="001602A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602A1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3 закон Ньютона</w:t>
            </w:r>
          </w:p>
        </w:tc>
        <w:tc>
          <w:tcPr>
            <w:tcW w:w="504" w:type="dxa"/>
          </w:tcPr>
          <w:p w14:paraId="068B7A82" w14:textId="77777777" w:rsidR="001602A1" w:rsidRPr="001602A1" w:rsidRDefault="001602A1" w:rsidP="001602A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602A1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В)</w:t>
            </w:r>
          </w:p>
        </w:tc>
        <w:tc>
          <w:tcPr>
            <w:tcW w:w="5596" w:type="dxa"/>
          </w:tcPr>
          <w:p w14:paraId="2FE779A9" w14:textId="77777777" w:rsidR="001602A1" w:rsidRPr="001602A1" w:rsidRDefault="001602A1" w:rsidP="001602A1">
            <w:pPr>
              <w:spacing w:after="0" w:line="240" w:lineRule="auto"/>
              <w:jc w:val="both"/>
              <w:rPr>
                <w:rFonts w:ascii="Times New Roman" w:eastAsia="Calibri" w:hAnsi="Times New Roman"/>
                <w:b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Ускорение тела прямо пропорционально действующей на тело силе и обратно пропорционально массе тела.</w:t>
            </w:r>
          </w:p>
        </w:tc>
      </w:tr>
      <w:tr w:rsidR="001602A1" w:rsidRPr="001602A1" w14:paraId="0DE92B2E" w14:textId="77777777" w:rsidTr="001602A1">
        <w:tc>
          <w:tcPr>
            <w:tcW w:w="442" w:type="dxa"/>
          </w:tcPr>
          <w:p w14:paraId="690E9C7A" w14:textId="77777777" w:rsidR="001602A1" w:rsidRPr="001602A1" w:rsidRDefault="001602A1" w:rsidP="001602A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602A1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4)</w:t>
            </w:r>
          </w:p>
        </w:tc>
        <w:tc>
          <w:tcPr>
            <w:tcW w:w="3064" w:type="dxa"/>
          </w:tcPr>
          <w:p w14:paraId="7095EC0E" w14:textId="77777777" w:rsidR="001602A1" w:rsidRPr="001602A1" w:rsidRDefault="001602A1" w:rsidP="001602A1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1602A1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Принцип относительности Галилея</w:t>
            </w:r>
          </w:p>
        </w:tc>
        <w:tc>
          <w:tcPr>
            <w:tcW w:w="504" w:type="dxa"/>
          </w:tcPr>
          <w:p w14:paraId="428DB8F7" w14:textId="77777777" w:rsidR="001602A1" w:rsidRPr="001602A1" w:rsidRDefault="001602A1" w:rsidP="001602A1">
            <w:pPr>
              <w:widowControl w:val="0"/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Г)</w:t>
            </w:r>
          </w:p>
        </w:tc>
        <w:tc>
          <w:tcPr>
            <w:tcW w:w="5596" w:type="dxa"/>
          </w:tcPr>
          <w:p w14:paraId="51FDBA84" w14:textId="77777777" w:rsidR="001602A1" w:rsidRPr="001602A1" w:rsidRDefault="001602A1" w:rsidP="001602A1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Существуют инерциальные системы отсчёта, в которых материальная точка сохраняет состояние покоя или равномерного прямолинейного движения, пока воздействие со стороны других тел не выведет её из этого состояния.</w:t>
            </w:r>
          </w:p>
        </w:tc>
      </w:tr>
    </w:tbl>
    <w:p w14:paraId="452A334A" w14:textId="77777777" w:rsidR="001602A1" w:rsidRPr="001602A1" w:rsidRDefault="001602A1" w:rsidP="001602A1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Правильный ответ:</w:t>
      </w:r>
    </w:p>
    <w:p w14:paraId="7EFE84D5" w14:textId="77777777" w:rsidR="001602A1" w:rsidRPr="001602A1" w:rsidRDefault="001602A1" w:rsidP="001602A1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</w:rPr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9"/>
        <w:gridCol w:w="2340"/>
        <w:gridCol w:w="2339"/>
      </w:tblGrid>
      <w:tr w:rsidR="001602A1" w:rsidRPr="001602A1" w14:paraId="28CEB41B" w14:textId="77777777" w:rsidTr="00397B44">
        <w:tc>
          <w:tcPr>
            <w:tcW w:w="2337" w:type="dxa"/>
          </w:tcPr>
          <w:p w14:paraId="053ACF40" w14:textId="77777777" w:rsidR="001602A1" w:rsidRPr="001602A1" w:rsidRDefault="001602A1" w:rsidP="001602A1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1</w:t>
            </w:r>
          </w:p>
        </w:tc>
        <w:tc>
          <w:tcPr>
            <w:tcW w:w="2339" w:type="dxa"/>
          </w:tcPr>
          <w:p w14:paraId="3C2D8512" w14:textId="77777777" w:rsidR="001602A1" w:rsidRPr="001602A1" w:rsidRDefault="001602A1" w:rsidP="001602A1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2</w:t>
            </w:r>
          </w:p>
        </w:tc>
        <w:tc>
          <w:tcPr>
            <w:tcW w:w="2340" w:type="dxa"/>
          </w:tcPr>
          <w:p w14:paraId="3956CD92" w14:textId="77777777" w:rsidR="001602A1" w:rsidRPr="001602A1" w:rsidRDefault="001602A1" w:rsidP="001602A1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3</w:t>
            </w:r>
          </w:p>
        </w:tc>
        <w:tc>
          <w:tcPr>
            <w:tcW w:w="2339" w:type="dxa"/>
          </w:tcPr>
          <w:p w14:paraId="52191F32" w14:textId="77777777" w:rsidR="001602A1" w:rsidRPr="001602A1" w:rsidRDefault="001602A1" w:rsidP="001602A1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4</w:t>
            </w:r>
          </w:p>
        </w:tc>
      </w:tr>
      <w:tr w:rsidR="001602A1" w:rsidRPr="001602A1" w14:paraId="37F5BE97" w14:textId="77777777" w:rsidTr="00397B44">
        <w:tc>
          <w:tcPr>
            <w:tcW w:w="2337" w:type="dxa"/>
          </w:tcPr>
          <w:p w14:paraId="1CE03BB7" w14:textId="77777777" w:rsidR="001602A1" w:rsidRPr="001602A1" w:rsidRDefault="001602A1" w:rsidP="001602A1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Г</w:t>
            </w:r>
          </w:p>
        </w:tc>
        <w:tc>
          <w:tcPr>
            <w:tcW w:w="2339" w:type="dxa"/>
          </w:tcPr>
          <w:p w14:paraId="615F8F08" w14:textId="77777777" w:rsidR="001602A1" w:rsidRPr="001602A1" w:rsidRDefault="001602A1" w:rsidP="001602A1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В</w:t>
            </w:r>
          </w:p>
        </w:tc>
        <w:tc>
          <w:tcPr>
            <w:tcW w:w="2340" w:type="dxa"/>
          </w:tcPr>
          <w:p w14:paraId="29FEFE8C" w14:textId="77777777" w:rsidR="001602A1" w:rsidRPr="001602A1" w:rsidRDefault="001602A1" w:rsidP="001602A1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А</w:t>
            </w:r>
          </w:p>
        </w:tc>
        <w:tc>
          <w:tcPr>
            <w:tcW w:w="2339" w:type="dxa"/>
          </w:tcPr>
          <w:p w14:paraId="36781621" w14:textId="77777777" w:rsidR="001602A1" w:rsidRPr="001602A1" w:rsidRDefault="001602A1" w:rsidP="001602A1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Б</w:t>
            </w:r>
          </w:p>
        </w:tc>
      </w:tr>
    </w:tbl>
    <w:p w14:paraId="180C46BB" w14:textId="77777777" w:rsidR="00397B44" w:rsidRPr="001602A1" w:rsidRDefault="00397B44" w:rsidP="00397B44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eastAsia="Calibri" w:hAnsi="Times New Roman"/>
          <w:sz w:val="28"/>
          <w:szCs w:val="28"/>
        </w:rPr>
        <w:t>ОПК-1</w:t>
      </w:r>
    </w:p>
    <w:p w14:paraId="57BB7CBA" w14:textId="77777777" w:rsidR="001602A1" w:rsidRPr="001602A1" w:rsidRDefault="001602A1" w:rsidP="001602A1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</w:p>
    <w:p w14:paraId="4EACCE53" w14:textId="77777777" w:rsidR="001602A1" w:rsidRPr="001602A1" w:rsidRDefault="001602A1" w:rsidP="001602A1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2. Установите соответствие между описанием приборов и их названиями. </w:t>
      </w:r>
      <w:r w:rsidRPr="001602A1">
        <w:rPr>
          <w:rFonts w:ascii="Times New Roman" w:eastAsia="Calibri" w:hAnsi="Times New Roman"/>
          <w:i/>
          <w:sz w:val="28"/>
          <w:szCs w:val="28"/>
        </w:rPr>
        <w:t>Каждому элементу левого столбца соответствует только один элемент правого столбца.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"/>
        <w:gridCol w:w="6069"/>
        <w:gridCol w:w="606"/>
        <w:gridCol w:w="2502"/>
      </w:tblGrid>
      <w:tr w:rsidR="001602A1" w:rsidRPr="001602A1" w14:paraId="122EED15" w14:textId="77777777" w:rsidTr="001602A1">
        <w:trPr>
          <w:trHeight w:val="391"/>
        </w:trPr>
        <w:tc>
          <w:tcPr>
            <w:tcW w:w="450" w:type="dxa"/>
          </w:tcPr>
          <w:p w14:paraId="56742F6D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</w:p>
        </w:tc>
        <w:tc>
          <w:tcPr>
            <w:tcW w:w="6069" w:type="dxa"/>
          </w:tcPr>
          <w:p w14:paraId="424C4A4E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Описание прибора</w:t>
            </w:r>
          </w:p>
        </w:tc>
        <w:tc>
          <w:tcPr>
            <w:tcW w:w="606" w:type="dxa"/>
          </w:tcPr>
          <w:p w14:paraId="03CB66C9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</w:p>
        </w:tc>
        <w:tc>
          <w:tcPr>
            <w:tcW w:w="2502" w:type="dxa"/>
          </w:tcPr>
          <w:p w14:paraId="2D32D555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Название прибора</w:t>
            </w:r>
          </w:p>
        </w:tc>
      </w:tr>
      <w:tr w:rsidR="001602A1" w:rsidRPr="001602A1" w14:paraId="1F194DA3" w14:textId="77777777" w:rsidTr="001602A1">
        <w:trPr>
          <w:trHeight w:val="797"/>
        </w:trPr>
        <w:tc>
          <w:tcPr>
            <w:tcW w:w="450" w:type="dxa"/>
          </w:tcPr>
          <w:p w14:paraId="2D49F1E2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1)</w:t>
            </w:r>
          </w:p>
        </w:tc>
        <w:tc>
          <w:tcPr>
            <w:tcW w:w="6069" w:type="dxa"/>
          </w:tcPr>
          <w:p w14:paraId="08D127DF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Прибор, измеряющий мгновенную скорость тела</w:t>
            </w:r>
          </w:p>
        </w:tc>
        <w:tc>
          <w:tcPr>
            <w:tcW w:w="606" w:type="dxa"/>
          </w:tcPr>
          <w:p w14:paraId="5AF35566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А)</w:t>
            </w:r>
          </w:p>
        </w:tc>
        <w:tc>
          <w:tcPr>
            <w:tcW w:w="2502" w:type="dxa"/>
          </w:tcPr>
          <w:p w14:paraId="44201D85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Акселерометр</w:t>
            </w:r>
          </w:p>
        </w:tc>
      </w:tr>
      <w:tr w:rsidR="001602A1" w:rsidRPr="001602A1" w14:paraId="45CF2E6F" w14:textId="77777777" w:rsidTr="001602A1">
        <w:trPr>
          <w:trHeight w:val="695"/>
        </w:trPr>
        <w:tc>
          <w:tcPr>
            <w:tcW w:w="450" w:type="dxa"/>
          </w:tcPr>
          <w:p w14:paraId="28C42348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2)</w:t>
            </w:r>
          </w:p>
        </w:tc>
        <w:tc>
          <w:tcPr>
            <w:tcW w:w="6069" w:type="dxa"/>
          </w:tcPr>
          <w:p w14:paraId="078A5C6C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Прибор, измеряющий силу, действующую на тела</w:t>
            </w:r>
          </w:p>
        </w:tc>
        <w:tc>
          <w:tcPr>
            <w:tcW w:w="606" w:type="dxa"/>
          </w:tcPr>
          <w:p w14:paraId="620857DA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Б)</w:t>
            </w:r>
          </w:p>
        </w:tc>
        <w:tc>
          <w:tcPr>
            <w:tcW w:w="2502" w:type="dxa"/>
          </w:tcPr>
          <w:p w14:paraId="751F1E02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Спидометр</w:t>
            </w:r>
          </w:p>
        </w:tc>
      </w:tr>
      <w:tr w:rsidR="001602A1" w:rsidRPr="001602A1" w14:paraId="4204EC32" w14:textId="77777777" w:rsidTr="001602A1">
        <w:trPr>
          <w:trHeight w:val="421"/>
        </w:trPr>
        <w:tc>
          <w:tcPr>
            <w:tcW w:w="450" w:type="dxa"/>
          </w:tcPr>
          <w:p w14:paraId="38352DF8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3)</w:t>
            </w:r>
          </w:p>
        </w:tc>
        <w:tc>
          <w:tcPr>
            <w:tcW w:w="6069" w:type="dxa"/>
          </w:tcPr>
          <w:p w14:paraId="6B314E2B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Прибор, измеряющий ускорение</w:t>
            </w:r>
          </w:p>
        </w:tc>
        <w:tc>
          <w:tcPr>
            <w:tcW w:w="606" w:type="dxa"/>
          </w:tcPr>
          <w:p w14:paraId="5D90C7F9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В)</w:t>
            </w:r>
          </w:p>
        </w:tc>
        <w:tc>
          <w:tcPr>
            <w:tcW w:w="2502" w:type="dxa"/>
          </w:tcPr>
          <w:p w14:paraId="16547B25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Динамометр</w:t>
            </w:r>
          </w:p>
        </w:tc>
      </w:tr>
      <w:tr w:rsidR="001602A1" w:rsidRPr="001602A1" w14:paraId="7A2ED719" w14:textId="77777777" w:rsidTr="001602A1">
        <w:trPr>
          <w:trHeight w:val="413"/>
        </w:trPr>
        <w:tc>
          <w:tcPr>
            <w:tcW w:w="450" w:type="dxa"/>
          </w:tcPr>
          <w:p w14:paraId="51E60504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4)</w:t>
            </w:r>
          </w:p>
        </w:tc>
        <w:tc>
          <w:tcPr>
            <w:tcW w:w="6069" w:type="dxa"/>
          </w:tcPr>
          <w:p w14:paraId="005B55E8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Прибор, измеряющий атмосферное давление</w:t>
            </w:r>
          </w:p>
        </w:tc>
        <w:tc>
          <w:tcPr>
            <w:tcW w:w="606" w:type="dxa"/>
          </w:tcPr>
          <w:p w14:paraId="4AFB4487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Г)</w:t>
            </w:r>
          </w:p>
        </w:tc>
        <w:tc>
          <w:tcPr>
            <w:tcW w:w="2502" w:type="dxa"/>
          </w:tcPr>
          <w:p w14:paraId="2480BF12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Барометр-анероид</w:t>
            </w:r>
          </w:p>
        </w:tc>
      </w:tr>
    </w:tbl>
    <w:p w14:paraId="71FED7CF" w14:textId="77777777" w:rsidR="001602A1" w:rsidRPr="001602A1" w:rsidRDefault="001602A1" w:rsidP="001602A1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Правильный ответ: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9"/>
        <w:gridCol w:w="2340"/>
        <w:gridCol w:w="2339"/>
      </w:tblGrid>
      <w:tr w:rsidR="001602A1" w:rsidRPr="001602A1" w14:paraId="309705B1" w14:textId="77777777" w:rsidTr="00397B44">
        <w:tc>
          <w:tcPr>
            <w:tcW w:w="2337" w:type="dxa"/>
          </w:tcPr>
          <w:p w14:paraId="58AA189C" w14:textId="77777777" w:rsidR="001602A1" w:rsidRPr="001602A1" w:rsidRDefault="001602A1" w:rsidP="001602A1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1</w:t>
            </w:r>
          </w:p>
        </w:tc>
        <w:tc>
          <w:tcPr>
            <w:tcW w:w="2339" w:type="dxa"/>
          </w:tcPr>
          <w:p w14:paraId="107EEE9E" w14:textId="77777777" w:rsidR="001602A1" w:rsidRPr="001602A1" w:rsidRDefault="001602A1" w:rsidP="001602A1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2</w:t>
            </w:r>
          </w:p>
        </w:tc>
        <w:tc>
          <w:tcPr>
            <w:tcW w:w="2340" w:type="dxa"/>
          </w:tcPr>
          <w:p w14:paraId="7094E3FC" w14:textId="77777777" w:rsidR="001602A1" w:rsidRPr="001602A1" w:rsidRDefault="001602A1" w:rsidP="001602A1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3</w:t>
            </w:r>
          </w:p>
        </w:tc>
        <w:tc>
          <w:tcPr>
            <w:tcW w:w="2339" w:type="dxa"/>
          </w:tcPr>
          <w:p w14:paraId="1AFB2A6B" w14:textId="77777777" w:rsidR="001602A1" w:rsidRPr="001602A1" w:rsidRDefault="001602A1" w:rsidP="001602A1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4</w:t>
            </w:r>
          </w:p>
        </w:tc>
      </w:tr>
      <w:tr w:rsidR="001602A1" w:rsidRPr="001602A1" w14:paraId="6C92663A" w14:textId="77777777" w:rsidTr="00397B44">
        <w:tc>
          <w:tcPr>
            <w:tcW w:w="2337" w:type="dxa"/>
          </w:tcPr>
          <w:p w14:paraId="2CC22155" w14:textId="77777777" w:rsidR="001602A1" w:rsidRPr="001602A1" w:rsidRDefault="001602A1" w:rsidP="001602A1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Б</w:t>
            </w:r>
          </w:p>
        </w:tc>
        <w:tc>
          <w:tcPr>
            <w:tcW w:w="2339" w:type="dxa"/>
          </w:tcPr>
          <w:p w14:paraId="2E857F0A" w14:textId="77777777" w:rsidR="001602A1" w:rsidRPr="001602A1" w:rsidRDefault="001602A1" w:rsidP="001602A1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В</w:t>
            </w:r>
          </w:p>
        </w:tc>
        <w:tc>
          <w:tcPr>
            <w:tcW w:w="2340" w:type="dxa"/>
          </w:tcPr>
          <w:p w14:paraId="52676F35" w14:textId="77777777" w:rsidR="001602A1" w:rsidRPr="001602A1" w:rsidRDefault="001602A1" w:rsidP="001602A1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А</w:t>
            </w:r>
          </w:p>
        </w:tc>
        <w:tc>
          <w:tcPr>
            <w:tcW w:w="2339" w:type="dxa"/>
          </w:tcPr>
          <w:p w14:paraId="65223685" w14:textId="77777777" w:rsidR="001602A1" w:rsidRPr="001602A1" w:rsidRDefault="001602A1" w:rsidP="001602A1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Г</w:t>
            </w:r>
          </w:p>
        </w:tc>
      </w:tr>
    </w:tbl>
    <w:p w14:paraId="2A022490" w14:textId="77777777" w:rsidR="00397B44" w:rsidRPr="001602A1" w:rsidRDefault="00397B44" w:rsidP="00397B44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eastAsia="Calibri" w:hAnsi="Times New Roman"/>
          <w:sz w:val="28"/>
          <w:szCs w:val="28"/>
        </w:rPr>
        <w:t>ОПК-1</w:t>
      </w:r>
    </w:p>
    <w:p w14:paraId="1850B440" w14:textId="77777777" w:rsidR="001602A1" w:rsidRPr="001602A1" w:rsidRDefault="001602A1" w:rsidP="001602A1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</w:rPr>
      </w:pPr>
    </w:p>
    <w:p w14:paraId="7801639B" w14:textId="77777777" w:rsidR="009C3C86" w:rsidRDefault="001602A1" w:rsidP="001602A1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3. Температура нагревателя идеального теплового двигателя, работающего по циклу Карно, равна </w:t>
      </w:r>
      <w:r w:rsidRPr="001602A1">
        <w:rPr>
          <w:rFonts w:ascii="Times New Roman" w:eastAsia="Calibri" w:hAnsi="Times New Roman"/>
          <w:i/>
          <w:sz w:val="28"/>
          <w:szCs w:val="28"/>
        </w:rPr>
        <w:t>T</w:t>
      </w:r>
      <w:r w:rsidRPr="001602A1">
        <w:rPr>
          <w:rFonts w:ascii="Times New Roman" w:eastAsia="Calibri" w:hAnsi="Times New Roman"/>
          <w:i/>
          <w:sz w:val="28"/>
          <w:szCs w:val="28"/>
          <w:vertAlign w:val="subscript"/>
        </w:rPr>
        <w:t>1</w:t>
      </w:r>
      <w:r w:rsidRPr="001602A1">
        <w:rPr>
          <w:rFonts w:ascii="Times New Roman" w:eastAsia="Calibri" w:hAnsi="Times New Roman"/>
          <w:sz w:val="28"/>
          <w:szCs w:val="28"/>
        </w:rPr>
        <w:t xml:space="preserve">, а температура холодильника равна </w:t>
      </w:r>
      <w:r w:rsidRPr="001602A1">
        <w:rPr>
          <w:rFonts w:ascii="Times New Roman" w:eastAsia="Calibri" w:hAnsi="Times New Roman"/>
          <w:i/>
          <w:sz w:val="28"/>
          <w:szCs w:val="28"/>
        </w:rPr>
        <w:t>T</w:t>
      </w:r>
      <w:r w:rsidRPr="001602A1">
        <w:rPr>
          <w:rFonts w:ascii="Times New Roman" w:eastAsia="Calibri" w:hAnsi="Times New Roman"/>
          <w:i/>
          <w:sz w:val="28"/>
          <w:szCs w:val="28"/>
          <w:vertAlign w:val="subscript"/>
        </w:rPr>
        <w:t>2</w:t>
      </w:r>
      <w:r w:rsidRPr="001602A1">
        <w:rPr>
          <w:rFonts w:ascii="Times New Roman" w:eastAsia="Calibri" w:hAnsi="Times New Roman"/>
          <w:i/>
          <w:sz w:val="28"/>
          <w:szCs w:val="28"/>
        </w:rPr>
        <w:t>.</w:t>
      </w:r>
      <w:r w:rsidRPr="001602A1">
        <w:rPr>
          <w:rFonts w:ascii="Times New Roman" w:eastAsia="Calibri" w:hAnsi="Times New Roman"/>
          <w:sz w:val="28"/>
          <w:szCs w:val="28"/>
        </w:rPr>
        <w:t xml:space="preserve"> За цикл двигатель получает от нагревателя количество теплоты </w:t>
      </w:r>
      <w:r w:rsidRPr="001602A1">
        <w:rPr>
          <w:rFonts w:ascii="Times New Roman" w:eastAsia="Calibri" w:hAnsi="Times New Roman"/>
          <w:i/>
          <w:sz w:val="28"/>
          <w:szCs w:val="28"/>
        </w:rPr>
        <w:t>Q</w:t>
      </w:r>
      <w:r w:rsidRPr="001602A1">
        <w:rPr>
          <w:rFonts w:ascii="Times New Roman" w:eastAsia="Calibri" w:hAnsi="Times New Roman"/>
          <w:i/>
          <w:sz w:val="28"/>
          <w:szCs w:val="28"/>
          <w:vertAlign w:val="subscript"/>
        </w:rPr>
        <w:t>1</w:t>
      </w:r>
      <w:r w:rsidRPr="001602A1">
        <w:rPr>
          <w:rFonts w:ascii="Times New Roman" w:eastAsia="Calibri" w:hAnsi="Times New Roman"/>
          <w:i/>
          <w:sz w:val="28"/>
          <w:szCs w:val="28"/>
        </w:rPr>
        <w:t>.</w:t>
      </w:r>
      <w:r w:rsidRPr="001602A1">
        <w:rPr>
          <w:rFonts w:ascii="Times New Roman" w:eastAsia="Calibri" w:hAnsi="Times New Roman"/>
          <w:sz w:val="28"/>
          <w:szCs w:val="28"/>
        </w:rPr>
        <w:t xml:space="preserve"> Установите соответствие между физическими величинами и формулами, по которым их можно рассчитать.</w:t>
      </w:r>
    </w:p>
    <w:p w14:paraId="68D87BFA" w14:textId="7F60F5D4" w:rsidR="009C3C86" w:rsidRPr="00BF3FCD" w:rsidRDefault="001602A1" w:rsidP="00BF3FCD">
      <w:pPr>
        <w:spacing w:after="0" w:line="240" w:lineRule="auto"/>
        <w:ind w:firstLine="709"/>
        <w:jc w:val="both"/>
        <w:rPr>
          <w:rFonts w:ascii="Times New Roman" w:eastAsia="Calibri" w:hAnsi="Times New Roman"/>
          <w:i/>
          <w:sz w:val="28"/>
          <w:szCs w:val="28"/>
        </w:rPr>
      </w:pPr>
      <w:r w:rsidRPr="001602A1">
        <w:rPr>
          <w:sz w:val="28"/>
          <w:szCs w:val="28"/>
        </w:rPr>
        <w:t xml:space="preserve"> </w:t>
      </w:r>
      <w:r w:rsidRPr="001602A1">
        <w:rPr>
          <w:rFonts w:ascii="Times New Roman" w:eastAsia="Calibri" w:hAnsi="Times New Roman"/>
          <w:i/>
          <w:sz w:val="28"/>
          <w:szCs w:val="28"/>
        </w:rPr>
        <w:t>Каждому элементу левого столбца соответствует только один элемент правого столбца.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"/>
        <w:gridCol w:w="6066"/>
        <w:gridCol w:w="567"/>
        <w:gridCol w:w="2544"/>
      </w:tblGrid>
      <w:tr w:rsidR="001602A1" w:rsidRPr="001602A1" w14:paraId="2EF4B9BD" w14:textId="77777777" w:rsidTr="001602A1">
        <w:trPr>
          <w:trHeight w:val="584"/>
        </w:trPr>
        <w:tc>
          <w:tcPr>
            <w:tcW w:w="450" w:type="dxa"/>
          </w:tcPr>
          <w:p w14:paraId="38DB0E9D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</w:p>
        </w:tc>
        <w:tc>
          <w:tcPr>
            <w:tcW w:w="6066" w:type="dxa"/>
          </w:tcPr>
          <w:p w14:paraId="46CC7B38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Физическая величина</w:t>
            </w:r>
          </w:p>
        </w:tc>
        <w:tc>
          <w:tcPr>
            <w:tcW w:w="567" w:type="dxa"/>
          </w:tcPr>
          <w:p w14:paraId="2D9FF98C" w14:textId="77777777" w:rsidR="001602A1" w:rsidRPr="001602A1" w:rsidRDefault="001602A1" w:rsidP="001602A1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</w:rPr>
            </w:pPr>
          </w:p>
        </w:tc>
        <w:tc>
          <w:tcPr>
            <w:tcW w:w="2544" w:type="dxa"/>
          </w:tcPr>
          <w:p w14:paraId="6D354068" w14:textId="77777777" w:rsidR="001602A1" w:rsidRPr="001602A1" w:rsidRDefault="001602A1" w:rsidP="001602A1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6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pacing w:val="-6"/>
                <w:sz w:val="28"/>
                <w:szCs w:val="28"/>
              </w:rPr>
              <w:t>Формула</w:t>
            </w:r>
          </w:p>
        </w:tc>
      </w:tr>
      <w:tr w:rsidR="001602A1" w:rsidRPr="001602A1" w14:paraId="5BA91A17" w14:textId="77777777" w:rsidTr="001602A1">
        <w:tc>
          <w:tcPr>
            <w:tcW w:w="450" w:type="dxa"/>
          </w:tcPr>
          <w:p w14:paraId="7D86471F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1)</w:t>
            </w:r>
          </w:p>
        </w:tc>
        <w:tc>
          <w:tcPr>
            <w:tcW w:w="6066" w:type="dxa"/>
          </w:tcPr>
          <w:p w14:paraId="23636AB2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 КПД двигателя</w:t>
            </w:r>
          </w:p>
        </w:tc>
        <w:tc>
          <w:tcPr>
            <w:tcW w:w="567" w:type="dxa"/>
          </w:tcPr>
          <w:p w14:paraId="38010103" w14:textId="77777777" w:rsidR="001602A1" w:rsidRPr="001602A1" w:rsidRDefault="001602A1" w:rsidP="001602A1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А)</w:t>
            </w:r>
          </w:p>
        </w:tc>
        <w:tc>
          <w:tcPr>
            <w:tcW w:w="2544" w:type="dxa"/>
          </w:tcPr>
          <w:p w14:paraId="19909B78" w14:textId="77777777" w:rsidR="001602A1" w:rsidRPr="001602A1" w:rsidRDefault="001602A1" w:rsidP="001602A1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position w:val="-30"/>
                <w:sz w:val="28"/>
                <w:szCs w:val="28"/>
              </w:rPr>
              <w:object w:dxaOrig="1680" w:dyaOrig="720" w14:anchorId="21144A8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4.6pt;height:36pt" o:ole="">
                  <v:imagedata r:id="rId8" o:title=""/>
                </v:shape>
                <o:OLEObject Type="Embed" ProgID="Equation.DSMT4" ShapeID="_x0000_i1025" DrawAspect="Content" ObjectID="_1803618064" r:id="rId9"/>
              </w:object>
            </w:r>
          </w:p>
        </w:tc>
      </w:tr>
      <w:tr w:rsidR="001602A1" w:rsidRPr="001602A1" w14:paraId="5CBF5EDD" w14:textId="77777777" w:rsidTr="001602A1">
        <w:tc>
          <w:tcPr>
            <w:tcW w:w="450" w:type="dxa"/>
          </w:tcPr>
          <w:p w14:paraId="015AD9D9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2)</w:t>
            </w:r>
          </w:p>
        </w:tc>
        <w:tc>
          <w:tcPr>
            <w:tcW w:w="6066" w:type="dxa"/>
          </w:tcPr>
          <w:p w14:paraId="1564061E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Работа, совершаемая двигателем за цикл</w:t>
            </w:r>
          </w:p>
        </w:tc>
        <w:tc>
          <w:tcPr>
            <w:tcW w:w="567" w:type="dxa"/>
          </w:tcPr>
          <w:p w14:paraId="394B6DCA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Б)</w:t>
            </w:r>
          </w:p>
        </w:tc>
        <w:tc>
          <w:tcPr>
            <w:tcW w:w="2544" w:type="dxa"/>
          </w:tcPr>
          <w:p w14:paraId="1DBFA8E7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position w:val="-30"/>
                <w:sz w:val="28"/>
                <w:szCs w:val="28"/>
              </w:rPr>
              <w:object w:dxaOrig="1140" w:dyaOrig="680" w14:anchorId="227B0BC2">
                <v:shape id="_x0000_i1026" type="#_x0000_t75" style="width:57pt;height:34.8pt" o:ole="">
                  <v:imagedata r:id="rId10" o:title=""/>
                </v:shape>
                <o:OLEObject Type="Embed" ProgID="Equation.DSMT4" ShapeID="_x0000_i1026" DrawAspect="Content" ObjectID="_1803618065" r:id="rId11"/>
              </w:object>
            </w:r>
          </w:p>
        </w:tc>
      </w:tr>
      <w:tr w:rsidR="001602A1" w:rsidRPr="001602A1" w14:paraId="4CF6F7AE" w14:textId="77777777" w:rsidTr="001602A1">
        <w:tc>
          <w:tcPr>
            <w:tcW w:w="450" w:type="dxa"/>
          </w:tcPr>
          <w:p w14:paraId="34A71FEC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3)</w:t>
            </w:r>
          </w:p>
        </w:tc>
        <w:tc>
          <w:tcPr>
            <w:tcW w:w="6066" w:type="dxa"/>
          </w:tcPr>
          <w:p w14:paraId="0A808032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Максимальное КПД двигателя по циклу Карно</w:t>
            </w:r>
          </w:p>
        </w:tc>
        <w:tc>
          <w:tcPr>
            <w:tcW w:w="567" w:type="dxa"/>
          </w:tcPr>
          <w:p w14:paraId="7EC2C15F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В)</w:t>
            </w:r>
          </w:p>
        </w:tc>
        <w:tc>
          <w:tcPr>
            <w:tcW w:w="2544" w:type="dxa"/>
          </w:tcPr>
          <w:p w14:paraId="10815718" w14:textId="77777777" w:rsidR="001602A1" w:rsidRPr="001602A1" w:rsidRDefault="001602A1" w:rsidP="001602A1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position w:val="-30"/>
                <w:sz w:val="28"/>
                <w:szCs w:val="28"/>
              </w:rPr>
              <w:object w:dxaOrig="1020" w:dyaOrig="680" w14:anchorId="657EE399">
                <v:shape id="_x0000_i1027" type="#_x0000_t75" style="width:51pt;height:34.8pt" o:ole="">
                  <v:imagedata r:id="rId12" o:title=""/>
                </v:shape>
                <o:OLEObject Type="Embed" ProgID="Equation.DSMT4" ShapeID="_x0000_i1027" DrawAspect="Content" ObjectID="_1803618066" r:id="rId13"/>
              </w:object>
            </w:r>
          </w:p>
        </w:tc>
      </w:tr>
    </w:tbl>
    <w:p w14:paraId="39889E63" w14:textId="77777777" w:rsidR="001602A1" w:rsidRPr="001602A1" w:rsidRDefault="001602A1" w:rsidP="001602A1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Правильный ответ: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18"/>
        <w:gridCol w:w="2488"/>
        <w:gridCol w:w="3449"/>
      </w:tblGrid>
      <w:tr w:rsidR="001602A1" w:rsidRPr="001602A1" w14:paraId="7D9635C8" w14:textId="77777777" w:rsidTr="00397B44">
        <w:tc>
          <w:tcPr>
            <w:tcW w:w="3418" w:type="dxa"/>
          </w:tcPr>
          <w:p w14:paraId="4930FD14" w14:textId="77777777" w:rsidR="001602A1" w:rsidRPr="001602A1" w:rsidRDefault="001602A1" w:rsidP="001602A1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1</w:t>
            </w:r>
          </w:p>
        </w:tc>
        <w:tc>
          <w:tcPr>
            <w:tcW w:w="2488" w:type="dxa"/>
          </w:tcPr>
          <w:p w14:paraId="7769BC2F" w14:textId="77777777" w:rsidR="001602A1" w:rsidRPr="001602A1" w:rsidRDefault="001602A1" w:rsidP="001602A1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2</w:t>
            </w:r>
          </w:p>
        </w:tc>
        <w:tc>
          <w:tcPr>
            <w:tcW w:w="3449" w:type="dxa"/>
          </w:tcPr>
          <w:p w14:paraId="2E6541B3" w14:textId="77777777" w:rsidR="001602A1" w:rsidRPr="001602A1" w:rsidRDefault="001602A1" w:rsidP="001602A1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3</w:t>
            </w:r>
          </w:p>
        </w:tc>
      </w:tr>
      <w:tr w:rsidR="001602A1" w:rsidRPr="001602A1" w14:paraId="06AA4BD6" w14:textId="77777777" w:rsidTr="00397B44">
        <w:tc>
          <w:tcPr>
            <w:tcW w:w="3418" w:type="dxa"/>
          </w:tcPr>
          <w:p w14:paraId="069A3DFC" w14:textId="77777777" w:rsidR="001602A1" w:rsidRPr="001602A1" w:rsidRDefault="001602A1" w:rsidP="001602A1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В</w:t>
            </w:r>
          </w:p>
        </w:tc>
        <w:tc>
          <w:tcPr>
            <w:tcW w:w="2488" w:type="dxa"/>
          </w:tcPr>
          <w:p w14:paraId="664897A1" w14:textId="77777777" w:rsidR="001602A1" w:rsidRPr="001602A1" w:rsidRDefault="001602A1" w:rsidP="001602A1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А</w:t>
            </w:r>
          </w:p>
        </w:tc>
        <w:tc>
          <w:tcPr>
            <w:tcW w:w="3449" w:type="dxa"/>
          </w:tcPr>
          <w:p w14:paraId="09EDE657" w14:textId="77777777" w:rsidR="001602A1" w:rsidRPr="001602A1" w:rsidRDefault="001602A1" w:rsidP="001602A1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1602A1">
              <w:rPr>
                <w:rFonts w:ascii="Times New Roman" w:eastAsia="Calibri" w:hAnsi="Times New Roman"/>
                <w:sz w:val="28"/>
                <w:szCs w:val="28"/>
              </w:rPr>
              <w:t>Б</w:t>
            </w:r>
          </w:p>
        </w:tc>
      </w:tr>
    </w:tbl>
    <w:p w14:paraId="2F417DBB" w14:textId="77777777" w:rsidR="00397B44" w:rsidRPr="001602A1" w:rsidRDefault="00397B44" w:rsidP="00397B44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eastAsia="Calibri" w:hAnsi="Times New Roman"/>
          <w:sz w:val="28"/>
          <w:szCs w:val="28"/>
        </w:rPr>
        <w:t>ОПК-1</w:t>
      </w:r>
    </w:p>
    <w:p w14:paraId="545EC293" w14:textId="7264DB1F" w:rsidR="00FA569B" w:rsidRPr="001602A1" w:rsidRDefault="00FA569B" w:rsidP="001602A1">
      <w:pPr>
        <w:widowControl w:val="0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64B9AFCF" w14:textId="4373F392" w:rsidR="001602A1" w:rsidRPr="001602A1" w:rsidRDefault="001602A1" w:rsidP="009C3C86">
      <w:pPr>
        <w:spacing w:line="240" w:lineRule="auto"/>
        <w:ind w:firstLine="709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  <w14:ligatures w14:val="standardContextual"/>
        </w:rPr>
      </w:pPr>
      <w:r w:rsidRPr="001602A1">
        <w:rPr>
          <w:rFonts w:ascii="Times New Roman" w:eastAsia="Aptos" w:hAnsi="Times New Roman"/>
          <w:b/>
          <w:bCs/>
          <w:kern w:val="2"/>
          <w:sz w:val="28"/>
          <w:szCs w:val="28"/>
          <w14:ligatures w14:val="standardContextual"/>
        </w:rPr>
        <w:t>Задания закрытого типа на установление правильной последовательности</w:t>
      </w:r>
    </w:p>
    <w:p w14:paraId="3DB351AA" w14:textId="43BD4626" w:rsidR="001602A1" w:rsidRPr="001602A1" w:rsidRDefault="001602A1" w:rsidP="001602A1">
      <w:pPr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1602A1">
        <w:rPr>
          <w:rFonts w:ascii="Times New Roman" w:eastAsia="Calibri" w:hAnsi="Times New Roman"/>
          <w:i/>
          <w:sz w:val="28"/>
          <w:szCs w:val="28"/>
        </w:rPr>
        <w:t>Установите правильную последовательность.</w:t>
      </w:r>
      <w:r w:rsidR="009C3C86">
        <w:rPr>
          <w:rFonts w:ascii="Times New Roman" w:eastAsia="Calibri" w:hAnsi="Times New Roman"/>
          <w:i/>
          <w:sz w:val="28"/>
          <w:szCs w:val="28"/>
        </w:rPr>
        <w:t xml:space="preserve"> </w:t>
      </w:r>
      <w:r w:rsidRPr="001602A1">
        <w:rPr>
          <w:rFonts w:ascii="Times New Roman" w:eastAsia="Calibri" w:hAnsi="Times New Roman"/>
          <w:i/>
          <w:sz w:val="28"/>
          <w:szCs w:val="28"/>
        </w:rPr>
        <w:t xml:space="preserve">Запишите правильную последовательность букв слева направо. </w:t>
      </w:r>
    </w:p>
    <w:p w14:paraId="2350A985" w14:textId="3923E7CF" w:rsidR="001602A1" w:rsidRPr="001602A1" w:rsidRDefault="001602A1" w:rsidP="001602A1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</w:p>
    <w:p w14:paraId="68842716" w14:textId="384EE978" w:rsidR="001602A1" w:rsidRPr="001602A1" w:rsidRDefault="001602A1" w:rsidP="001602A1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1. В каком порядке происходят превращения энергий для открывающейся двери, работающей при помощи электрического аккумулятора?</w:t>
      </w:r>
    </w:p>
    <w:p w14:paraId="30DC53AE" w14:textId="7DE562E5" w:rsidR="001602A1" w:rsidRPr="001602A1" w:rsidRDefault="009C3C86" w:rsidP="001602A1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noProof/>
          <w:sz w:val="28"/>
          <w:szCs w:val="28"/>
        </w:rPr>
        <w:drawing>
          <wp:anchor distT="0" distB="0" distL="114300" distR="114300" simplePos="0" relativeHeight="251682816" behindDoc="0" locked="0" layoutInCell="1" allowOverlap="1" wp14:anchorId="4553C027" wp14:editId="2A8C3F02">
            <wp:simplePos x="0" y="0"/>
            <wp:positionH relativeFrom="column">
              <wp:posOffset>4674870</wp:posOffset>
            </wp:positionH>
            <wp:positionV relativeFrom="paragraph">
              <wp:posOffset>40640</wp:posOffset>
            </wp:positionV>
            <wp:extent cx="1334135" cy="1268730"/>
            <wp:effectExtent l="0" t="0" r="0" b="7620"/>
            <wp:wrapSquare wrapText="bothSides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4135" cy="12687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602A1" w:rsidRPr="001602A1">
        <w:rPr>
          <w:rFonts w:ascii="Times New Roman" w:eastAsia="Calibri" w:hAnsi="Times New Roman"/>
          <w:sz w:val="28"/>
          <w:szCs w:val="28"/>
        </w:rPr>
        <w:t>А) электрическая</w:t>
      </w:r>
    </w:p>
    <w:p w14:paraId="0F830824" w14:textId="7E2F2B87" w:rsidR="001602A1" w:rsidRPr="001602A1" w:rsidRDefault="001602A1" w:rsidP="001602A1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Б) тепловая и звуковая</w:t>
      </w:r>
    </w:p>
    <w:p w14:paraId="30DBFCF5" w14:textId="77777777" w:rsidR="001602A1" w:rsidRPr="001602A1" w:rsidRDefault="001602A1" w:rsidP="001602A1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В) химическая</w:t>
      </w:r>
    </w:p>
    <w:p w14:paraId="02841F78" w14:textId="77777777" w:rsidR="001602A1" w:rsidRPr="001602A1" w:rsidRDefault="001602A1" w:rsidP="001602A1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Г) кинетическая</w:t>
      </w:r>
    </w:p>
    <w:p w14:paraId="21B7F79E" w14:textId="77777777" w:rsidR="001602A1" w:rsidRPr="001602A1" w:rsidRDefault="001602A1" w:rsidP="001602A1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Правильный ответ: В, А, Г, Б</w:t>
      </w:r>
    </w:p>
    <w:p w14:paraId="7E814B77" w14:textId="77777777" w:rsidR="00397B44" w:rsidRPr="001602A1" w:rsidRDefault="00397B44" w:rsidP="00397B44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eastAsia="Calibri" w:hAnsi="Times New Roman"/>
          <w:sz w:val="28"/>
          <w:szCs w:val="28"/>
        </w:rPr>
        <w:t>ОПК-1</w:t>
      </w:r>
    </w:p>
    <w:p w14:paraId="72C199EA" w14:textId="1EA7A66E" w:rsidR="001602A1" w:rsidRPr="001602A1" w:rsidRDefault="001602A1" w:rsidP="001602A1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</w:p>
    <w:p w14:paraId="083AAD42" w14:textId="1976594F" w:rsidR="001602A1" w:rsidRPr="001602A1" w:rsidRDefault="001602A1" w:rsidP="001602A1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2. Конденсатор подключен к постоянному источнику тока. Укажите последовательность стадий колебательного процесса в конденсаторе идеального контура после переключения ключа в положение 2.</w:t>
      </w:r>
    </w:p>
    <w:p w14:paraId="4E156B35" w14:textId="20A89BD3" w:rsidR="001602A1" w:rsidRPr="001602A1" w:rsidRDefault="009C3C86" w:rsidP="001602A1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84864" behindDoc="0" locked="0" layoutInCell="1" allowOverlap="1" wp14:anchorId="4EE8CF0E" wp14:editId="04A26404">
            <wp:simplePos x="0" y="0"/>
            <wp:positionH relativeFrom="column">
              <wp:posOffset>4897120</wp:posOffset>
            </wp:positionH>
            <wp:positionV relativeFrom="paragraph">
              <wp:posOffset>5080</wp:posOffset>
            </wp:positionV>
            <wp:extent cx="876300" cy="1352550"/>
            <wp:effectExtent l="0" t="0" r="0" b="0"/>
            <wp:wrapSquare wrapText="bothSides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602A1" w:rsidRPr="001602A1">
        <w:rPr>
          <w:rFonts w:ascii="Times New Roman" w:eastAsia="Calibri" w:hAnsi="Times New Roman"/>
          <w:sz w:val="28"/>
          <w:szCs w:val="28"/>
        </w:rPr>
        <w:t>А) Перезарядка конденсатора</w:t>
      </w:r>
    </w:p>
    <w:p w14:paraId="26BEACDE" w14:textId="77777777" w:rsidR="001602A1" w:rsidRPr="001602A1" w:rsidRDefault="001602A1" w:rsidP="001602A1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Б) Разрядка конденсатора</w:t>
      </w:r>
    </w:p>
    <w:p w14:paraId="7BFA879A" w14:textId="77777777" w:rsidR="001602A1" w:rsidRPr="001602A1" w:rsidRDefault="001602A1" w:rsidP="001602A1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В) Конденсатор разряжен</w:t>
      </w:r>
    </w:p>
    <w:p w14:paraId="55311FAC" w14:textId="77777777" w:rsidR="001602A1" w:rsidRPr="001602A1" w:rsidRDefault="001602A1" w:rsidP="001602A1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Г) Конденсатор вновь разряжен</w:t>
      </w:r>
    </w:p>
    <w:p w14:paraId="5898E5B8" w14:textId="77777777" w:rsidR="001602A1" w:rsidRPr="001602A1" w:rsidRDefault="001602A1" w:rsidP="001602A1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Правильный ответ: Б, В, А, Г</w:t>
      </w:r>
    </w:p>
    <w:p w14:paraId="47B1C28C" w14:textId="77777777" w:rsidR="00397B44" w:rsidRPr="001602A1" w:rsidRDefault="00397B44" w:rsidP="00397B44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eastAsia="Calibri" w:hAnsi="Times New Roman"/>
          <w:sz w:val="28"/>
          <w:szCs w:val="28"/>
        </w:rPr>
        <w:t>ОПК-1</w:t>
      </w:r>
    </w:p>
    <w:p w14:paraId="486D8C8B" w14:textId="77777777" w:rsidR="001602A1" w:rsidRPr="001602A1" w:rsidRDefault="001602A1" w:rsidP="00397B44">
      <w:pPr>
        <w:spacing w:after="0" w:line="240" w:lineRule="auto"/>
        <w:jc w:val="both"/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</w:pPr>
      <w:bookmarkStart w:id="1" w:name="_Hlk191468212"/>
    </w:p>
    <w:p w14:paraId="2DB58AC9" w14:textId="77777777" w:rsidR="001602A1" w:rsidRPr="001602A1" w:rsidRDefault="001602A1" w:rsidP="00BF3FCD">
      <w:pPr>
        <w:spacing w:line="240" w:lineRule="auto"/>
        <w:jc w:val="both"/>
        <w:outlineLvl w:val="2"/>
        <w:rPr>
          <w:rFonts w:ascii="Times New Roman" w:eastAsia="Aptos" w:hAnsi="Times New Roman"/>
          <w:b/>
          <w:bCs/>
          <w:kern w:val="2"/>
          <w:sz w:val="28"/>
          <w:szCs w:val="28"/>
          <w14:ligatures w14:val="standardContextual"/>
        </w:rPr>
      </w:pPr>
      <w:r w:rsidRPr="001602A1">
        <w:rPr>
          <w:rFonts w:ascii="Times New Roman" w:eastAsia="Aptos" w:hAnsi="Times New Roman"/>
          <w:b/>
          <w:bCs/>
          <w:kern w:val="2"/>
          <w:sz w:val="28"/>
          <w:szCs w:val="28"/>
          <w14:ligatures w14:val="standardContextual"/>
        </w:rPr>
        <w:t>Задания открытого типа</w:t>
      </w:r>
    </w:p>
    <w:p w14:paraId="289A1624" w14:textId="77777777" w:rsidR="001602A1" w:rsidRPr="001602A1" w:rsidRDefault="001602A1" w:rsidP="00BF3FCD">
      <w:pPr>
        <w:spacing w:line="240" w:lineRule="auto"/>
        <w:ind w:firstLine="709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  <w14:ligatures w14:val="standardContextual"/>
        </w:rPr>
      </w:pPr>
      <w:r w:rsidRPr="001602A1">
        <w:rPr>
          <w:rFonts w:ascii="Times New Roman" w:eastAsia="Aptos" w:hAnsi="Times New Roman"/>
          <w:b/>
          <w:bCs/>
          <w:kern w:val="2"/>
          <w:sz w:val="28"/>
          <w:szCs w:val="28"/>
          <w14:ligatures w14:val="standardContextual"/>
        </w:rPr>
        <w:t xml:space="preserve">Задания </w:t>
      </w:r>
      <w:bookmarkEnd w:id="1"/>
      <w:r w:rsidRPr="001602A1">
        <w:rPr>
          <w:rFonts w:ascii="Times New Roman" w:eastAsia="Aptos" w:hAnsi="Times New Roman"/>
          <w:b/>
          <w:bCs/>
          <w:kern w:val="2"/>
          <w:sz w:val="28"/>
          <w:szCs w:val="28"/>
          <w14:ligatures w14:val="standardContextual"/>
        </w:rPr>
        <w:t>открытого типа на дополнение</w:t>
      </w:r>
    </w:p>
    <w:p w14:paraId="3A5023BE" w14:textId="77777777" w:rsidR="001602A1" w:rsidRPr="001602A1" w:rsidRDefault="001602A1" w:rsidP="001602A1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</w:pPr>
      <w:r w:rsidRPr="001602A1"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  <w:t>1. Напишите пропущенное слово (словосочетание).</w:t>
      </w:r>
    </w:p>
    <w:p w14:paraId="2F78007F" w14:textId="77777777" w:rsidR="001602A1" w:rsidRPr="001602A1" w:rsidRDefault="001602A1" w:rsidP="001602A1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Электролиты обладают _____________ проводимостью.</w:t>
      </w:r>
    </w:p>
    <w:p w14:paraId="29B7E520" w14:textId="77777777" w:rsidR="001602A1" w:rsidRPr="001602A1" w:rsidRDefault="001602A1" w:rsidP="001602A1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Правильный ответ: ионной</w:t>
      </w:r>
    </w:p>
    <w:p w14:paraId="09815E83" w14:textId="77777777" w:rsidR="00397B44" w:rsidRPr="001602A1" w:rsidRDefault="00397B44" w:rsidP="00397B44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eastAsia="Calibri" w:hAnsi="Times New Roman"/>
          <w:sz w:val="28"/>
          <w:szCs w:val="28"/>
        </w:rPr>
        <w:t>ОПК-1</w:t>
      </w:r>
    </w:p>
    <w:p w14:paraId="6C1DEB92" w14:textId="77777777" w:rsidR="001602A1" w:rsidRPr="001602A1" w:rsidRDefault="001602A1" w:rsidP="001602A1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</w:pPr>
    </w:p>
    <w:p w14:paraId="6E02B772" w14:textId="5FA044AF" w:rsidR="001602A1" w:rsidRPr="009C3C86" w:rsidRDefault="001602A1" w:rsidP="009C3C86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</w:pPr>
      <w:bookmarkStart w:id="2" w:name="_Hlk191469077"/>
      <w:r w:rsidRPr="001602A1"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  <w:t>2. Напишите пропущенное слово (словосочетание).</w:t>
      </w:r>
      <w:bookmarkEnd w:id="2"/>
    </w:p>
    <w:p w14:paraId="79447B42" w14:textId="77777777" w:rsidR="001602A1" w:rsidRPr="001602A1" w:rsidRDefault="001602A1" w:rsidP="001602A1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Скалярная физическая величина, равная отношению совершенной работы ко времени, в течение которого она совершалась называется __________.</w:t>
      </w:r>
    </w:p>
    <w:p w14:paraId="53399414" w14:textId="77777777" w:rsidR="001602A1" w:rsidRPr="001602A1" w:rsidRDefault="001602A1" w:rsidP="00397B44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Правильный ответ: механической мощностью / мощностью / механическая мощность / мощность</w:t>
      </w:r>
    </w:p>
    <w:p w14:paraId="20E11A5A" w14:textId="77777777" w:rsidR="00397B44" w:rsidRPr="001602A1" w:rsidRDefault="00397B44" w:rsidP="00397B44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eastAsia="Calibri" w:hAnsi="Times New Roman"/>
          <w:sz w:val="28"/>
          <w:szCs w:val="28"/>
        </w:rPr>
        <w:t>ОПК-1</w:t>
      </w:r>
    </w:p>
    <w:p w14:paraId="66E54D69" w14:textId="77777777" w:rsidR="001602A1" w:rsidRPr="001602A1" w:rsidRDefault="001602A1" w:rsidP="00BF3FCD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</w:p>
    <w:p w14:paraId="05D796DB" w14:textId="683A75F2" w:rsidR="001602A1" w:rsidRPr="001602A1" w:rsidRDefault="00BF3FCD" w:rsidP="001602A1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</w:pPr>
      <w:r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  <w:t>3</w:t>
      </w:r>
      <w:r w:rsidR="001602A1" w:rsidRPr="001602A1"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  <w:t>. Напишите пропущенное слово (словосочетание).</w:t>
      </w:r>
    </w:p>
    <w:p w14:paraId="3AC2FDA4" w14:textId="77777777" w:rsidR="001602A1" w:rsidRPr="001602A1" w:rsidRDefault="001602A1" w:rsidP="001602A1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</w:pPr>
      <w:r w:rsidRPr="001602A1">
        <w:rPr>
          <w:rFonts w:ascii="Times New Roman" w:eastAsia="Calibri" w:hAnsi="Times New Roman"/>
          <w:sz w:val="28"/>
          <w:szCs w:val="28"/>
        </w:rPr>
        <w:t>Инфракрасное излучение – это _________ излучение, испускаемое любым нагретым телом.</w:t>
      </w:r>
    </w:p>
    <w:p w14:paraId="65894B40" w14:textId="77777777" w:rsidR="001602A1" w:rsidRPr="001602A1" w:rsidRDefault="001602A1" w:rsidP="00397B44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Правильный ответ: электромагнитное    </w:t>
      </w:r>
    </w:p>
    <w:p w14:paraId="76BCB127" w14:textId="77777777" w:rsidR="00397B44" w:rsidRPr="001602A1" w:rsidRDefault="00397B44" w:rsidP="00397B44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eastAsia="Calibri" w:hAnsi="Times New Roman"/>
          <w:sz w:val="28"/>
          <w:szCs w:val="28"/>
        </w:rPr>
        <w:t>ОПК-1</w:t>
      </w:r>
    </w:p>
    <w:p w14:paraId="554FC42D" w14:textId="77777777" w:rsidR="001602A1" w:rsidRPr="001602A1" w:rsidRDefault="001602A1" w:rsidP="001602A1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</w:rPr>
      </w:pPr>
    </w:p>
    <w:p w14:paraId="7025D57A" w14:textId="10C3F636" w:rsidR="001602A1" w:rsidRPr="001602A1" w:rsidRDefault="00BF3FCD" w:rsidP="001602A1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</w:pPr>
      <w:r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  <w:t>4</w:t>
      </w:r>
      <w:r w:rsidR="001602A1" w:rsidRPr="001602A1"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  <w:t>. Напишите пропущенное слово (словосочетание).</w:t>
      </w:r>
    </w:p>
    <w:p w14:paraId="767B8F12" w14:textId="77777777" w:rsidR="001602A1" w:rsidRPr="001602A1" w:rsidRDefault="001602A1" w:rsidP="001602A1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Колебания, которые подчиняются законам синуса или косинуса называются _____________ колебаниями.</w:t>
      </w:r>
    </w:p>
    <w:p w14:paraId="7D2C9926" w14:textId="77777777" w:rsidR="001602A1" w:rsidRPr="001602A1" w:rsidRDefault="001602A1" w:rsidP="00397B44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Правильный ответ: гармоническими / гармонические    </w:t>
      </w:r>
    </w:p>
    <w:p w14:paraId="223759DD" w14:textId="3C26A3FA" w:rsidR="001602A1" w:rsidRDefault="00397B44" w:rsidP="00BF3FCD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eastAsia="Calibri" w:hAnsi="Times New Roman"/>
          <w:sz w:val="28"/>
          <w:szCs w:val="28"/>
        </w:rPr>
        <w:t>ОПК-1</w:t>
      </w:r>
    </w:p>
    <w:p w14:paraId="524AAC72" w14:textId="77777777" w:rsidR="00BF3FCD" w:rsidRPr="001602A1" w:rsidRDefault="00BF3FCD" w:rsidP="00BF3FCD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</w:p>
    <w:p w14:paraId="407F4029" w14:textId="668E02A8" w:rsidR="001602A1" w:rsidRPr="001602A1" w:rsidRDefault="00BF3FCD" w:rsidP="001602A1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</w:pPr>
      <w:r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  <w:t>5</w:t>
      </w:r>
      <w:r w:rsidR="001602A1" w:rsidRPr="001602A1"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  <w:t>. Напишите пропущенное слово (словосочетание).</w:t>
      </w:r>
    </w:p>
    <w:p w14:paraId="6CCD4CAB" w14:textId="77777777" w:rsidR="001602A1" w:rsidRPr="001602A1" w:rsidRDefault="001602A1" w:rsidP="001602A1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Для определения направления силы Лоренца используется правило ________ руки.</w:t>
      </w:r>
    </w:p>
    <w:p w14:paraId="1B032BEB" w14:textId="77777777" w:rsidR="001602A1" w:rsidRPr="001602A1" w:rsidRDefault="001602A1" w:rsidP="00397B44">
      <w:p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Правильный ответ: левой / левая </w:t>
      </w:r>
    </w:p>
    <w:p w14:paraId="54772EC1" w14:textId="77777777" w:rsidR="00397B44" w:rsidRPr="001602A1" w:rsidRDefault="00397B44" w:rsidP="00397B44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eastAsia="Calibri" w:hAnsi="Times New Roman"/>
          <w:sz w:val="28"/>
          <w:szCs w:val="28"/>
        </w:rPr>
        <w:t>ОПК-1</w:t>
      </w:r>
    </w:p>
    <w:p w14:paraId="017E1BE3" w14:textId="77777777" w:rsidR="00BF3FCD" w:rsidRPr="009C3C86" w:rsidRDefault="00BF3FCD" w:rsidP="009C3C86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</w:p>
    <w:p w14:paraId="59106A8D" w14:textId="77777777" w:rsidR="001602A1" w:rsidRPr="001602A1" w:rsidRDefault="001602A1" w:rsidP="009C3C86">
      <w:pPr>
        <w:spacing w:line="240" w:lineRule="auto"/>
        <w:ind w:firstLine="709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  <w14:ligatures w14:val="standardContextual"/>
        </w:rPr>
      </w:pPr>
      <w:r w:rsidRPr="001602A1">
        <w:rPr>
          <w:rFonts w:ascii="Times New Roman" w:eastAsia="Aptos" w:hAnsi="Times New Roman"/>
          <w:b/>
          <w:bCs/>
          <w:kern w:val="2"/>
          <w:sz w:val="28"/>
          <w:szCs w:val="28"/>
          <w14:ligatures w14:val="standardContextual"/>
        </w:rPr>
        <w:t>Задания открытого типа с кратким свободным ответом</w:t>
      </w:r>
    </w:p>
    <w:p w14:paraId="65D47B7C" w14:textId="77777777" w:rsidR="001602A1" w:rsidRPr="001602A1" w:rsidRDefault="001602A1" w:rsidP="001602A1">
      <w:pPr>
        <w:spacing w:after="0" w:line="240" w:lineRule="auto"/>
        <w:ind w:right="57" w:firstLine="709"/>
        <w:jc w:val="both"/>
        <w:rPr>
          <w:rFonts w:ascii="Times New Roman" w:eastAsia="Aptos" w:hAnsi="Times New Roman"/>
          <w:i/>
          <w:iCs/>
          <w:kern w:val="2"/>
          <w:sz w:val="28"/>
          <w:szCs w:val="28"/>
          <w14:ligatures w14:val="standardContextual"/>
        </w:rPr>
      </w:pPr>
      <w:r w:rsidRPr="001602A1"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  <w:t xml:space="preserve">1. </w:t>
      </w:r>
      <w:r w:rsidRPr="001602A1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>Тело массой 2 кг брошено вертикально вверх с начальной скоростью 2 м/с. Сопротивлением воздуха пренебречь. В наивысшей точке подъема потенциальная энергия тела равна ______ Дж.</w:t>
      </w:r>
      <w:r w:rsidRPr="001602A1">
        <w:rPr>
          <w:rFonts w:ascii="Times New Roman" w:eastAsia="Aptos" w:hAnsi="Times New Roman"/>
          <w:i/>
          <w:iCs/>
          <w:kern w:val="2"/>
          <w:sz w:val="28"/>
          <w:szCs w:val="28"/>
          <w14:ligatures w14:val="standardContextual"/>
        </w:rPr>
        <w:t xml:space="preserve"> </w:t>
      </w:r>
      <w:bookmarkStart w:id="3" w:name="_Hlk191469344"/>
      <w:r w:rsidRPr="001602A1">
        <w:rPr>
          <w:rFonts w:ascii="Times New Roman" w:eastAsia="Aptos" w:hAnsi="Times New Roman"/>
          <w:i/>
          <w:iCs/>
          <w:kern w:val="2"/>
          <w:sz w:val="28"/>
          <w:szCs w:val="28"/>
          <w14:ligatures w14:val="standardContextual"/>
        </w:rPr>
        <w:t>(Ответ запишите в виде числа)</w:t>
      </w:r>
      <w:bookmarkEnd w:id="3"/>
    </w:p>
    <w:p w14:paraId="23924334" w14:textId="77777777" w:rsidR="001602A1" w:rsidRPr="001602A1" w:rsidRDefault="001602A1" w:rsidP="00397B44">
      <w:pPr>
        <w:spacing w:after="0" w:line="240" w:lineRule="auto"/>
        <w:ind w:right="57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lastRenderedPageBreak/>
        <w:t>Правильный ответ: 4</w:t>
      </w:r>
    </w:p>
    <w:p w14:paraId="4D7B4D6F" w14:textId="77777777" w:rsidR="00397B44" w:rsidRPr="001602A1" w:rsidRDefault="00397B44" w:rsidP="00397B44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eastAsia="Calibri" w:hAnsi="Times New Roman"/>
          <w:sz w:val="28"/>
          <w:szCs w:val="28"/>
        </w:rPr>
        <w:t>ОПК-1</w:t>
      </w:r>
    </w:p>
    <w:p w14:paraId="63F598A7" w14:textId="77777777" w:rsidR="001602A1" w:rsidRPr="001602A1" w:rsidRDefault="001602A1" w:rsidP="001602A1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</w:pPr>
    </w:p>
    <w:p w14:paraId="5FEE2E03" w14:textId="77777777" w:rsidR="001602A1" w:rsidRPr="001602A1" w:rsidRDefault="001602A1" w:rsidP="001602A1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i/>
          <w:iCs/>
          <w:kern w:val="2"/>
          <w:sz w:val="28"/>
          <w:szCs w:val="28"/>
          <w14:ligatures w14:val="standardContextual"/>
        </w:rPr>
      </w:pPr>
      <w:r w:rsidRPr="001602A1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>2. Вращение д</w:t>
      </w:r>
      <w:r w:rsidRPr="001602A1">
        <w:rPr>
          <w:rFonts w:ascii="Times New Roman" w:eastAsia="Calibri" w:hAnsi="Times New Roman"/>
          <w:w w:val="101"/>
          <w:kern w:val="2"/>
          <w:sz w:val="28"/>
          <w:szCs w:val="28"/>
          <w14:ligatures w14:val="standardContextual"/>
        </w:rPr>
        <w:t xml:space="preserve">иска описывается уравнением </w:t>
      </w:r>
      <w:r w:rsidRPr="001602A1">
        <w:rPr>
          <w:rFonts w:ascii="Times New Roman" w:eastAsia="Calibri" w:hAnsi="Times New Roman"/>
          <w:i/>
          <w:w w:val="101"/>
          <w:kern w:val="2"/>
          <w:sz w:val="28"/>
          <w:szCs w:val="28"/>
          <w14:ligatures w14:val="standardContextual"/>
        </w:rPr>
        <w:t xml:space="preserve">φ = </w:t>
      </w:r>
      <w:r w:rsidRPr="001602A1">
        <w:rPr>
          <w:rFonts w:ascii="Times New Roman" w:eastAsia="Calibri" w:hAnsi="Times New Roman"/>
          <w:i/>
          <w:w w:val="101"/>
          <w:kern w:val="2"/>
          <w:sz w:val="28"/>
          <w:szCs w:val="28"/>
          <w:lang w:val="en-US"/>
          <w14:ligatures w14:val="standardContextual"/>
        </w:rPr>
        <w:t>t</w:t>
      </w:r>
      <w:r w:rsidRPr="001602A1">
        <w:rPr>
          <w:rFonts w:ascii="Times New Roman" w:eastAsia="Calibri" w:hAnsi="Times New Roman"/>
          <w:i/>
          <w:w w:val="101"/>
          <w:kern w:val="2"/>
          <w:sz w:val="28"/>
          <w:szCs w:val="28"/>
          <w14:ligatures w14:val="standardContextual"/>
        </w:rPr>
        <w:t xml:space="preserve"> + </w:t>
      </w:r>
      <w:r w:rsidRPr="001602A1">
        <w:rPr>
          <w:rFonts w:ascii="Times New Roman" w:eastAsia="Calibri" w:hAnsi="Times New Roman"/>
          <w:i/>
          <w:w w:val="101"/>
          <w:kern w:val="2"/>
          <w:sz w:val="28"/>
          <w:szCs w:val="28"/>
          <w:lang w:val="en-US"/>
          <w14:ligatures w14:val="standardContextual"/>
        </w:rPr>
        <w:t>t</w:t>
      </w:r>
      <w:r w:rsidRPr="001602A1">
        <w:rPr>
          <w:rFonts w:ascii="Times New Roman" w:eastAsia="Calibri" w:hAnsi="Times New Roman"/>
          <w:i/>
          <w:w w:val="101"/>
          <w:kern w:val="2"/>
          <w:sz w:val="28"/>
          <w:szCs w:val="28"/>
          <w:vertAlign w:val="superscript"/>
          <w14:ligatures w14:val="standardContextual"/>
        </w:rPr>
        <w:t>4</w:t>
      </w:r>
      <w:r w:rsidRPr="001602A1">
        <w:rPr>
          <w:rFonts w:ascii="Times New Roman" w:eastAsia="Calibri" w:hAnsi="Times New Roman"/>
          <w:w w:val="101"/>
          <w:kern w:val="2"/>
          <w:sz w:val="28"/>
          <w:szCs w:val="28"/>
          <w14:ligatures w14:val="standardContextual"/>
        </w:rPr>
        <w:t>, рад.</w:t>
      </w:r>
      <w:r w:rsidRPr="001602A1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 xml:space="preserve"> В момент времени </w:t>
      </w:r>
      <w:r w:rsidRPr="001602A1">
        <w:rPr>
          <w:rFonts w:ascii="Times New Roman" w:eastAsia="Calibri" w:hAnsi="Times New Roman"/>
          <w:i/>
          <w:kern w:val="2"/>
          <w:sz w:val="28"/>
          <w:szCs w:val="28"/>
          <w14:ligatures w14:val="standardContextual"/>
        </w:rPr>
        <w:t xml:space="preserve">t </w:t>
      </w:r>
      <w:r w:rsidRPr="001602A1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 xml:space="preserve">= 1 </w:t>
      </w:r>
      <w:r w:rsidRPr="001602A1">
        <w:rPr>
          <w:rFonts w:ascii="Times New Roman" w:eastAsia="Calibri" w:hAnsi="Times New Roman"/>
          <w:i/>
          <w:kern w:val="2"/>
          <w:sz w:val="28"/>
          <w:szCs w:val="28"/>
          <w14:ligatures w14:val="standardContextual"/>
        </w:rPr>
        <w:t>c</w:t>
      </w:r>
      <w:r w:rsidRPr="001602A1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 xml:space="preserve"> угловая скорость диска равна ______ рад/</w:t>
      </w:r>
      <w:r w:rsidRPr="001602A1">
        <w:rPr>
          <w:rFonts w:ascii="Times New Roman" w:eastAsia="Calibri" w:hAnsi="Times New Roman"/>
          <w:kern w:val="2"/>
          <w:sz w:val="28"/>
          <w:szCs w:val="28"/>
          <w:lang w:val="en-US"/>
          <w14:ligatures w14:val="standardContextual"/>
        </w:rPr>
        <w:t>c</w:t>
      </w:r>
      <w:r w:rsidRPr="001602A1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 xml:space="preserve">. </w:t>
      </w:r>
      <w:r w:rsidRPr="001602A1">
        <w:rPr>
          <w:rFonts w:ascii="Times New Roman" w:eastAsia="Calibri" w:hAnsi="Times New Roman"/>
          <w:i/>
          <w:iCs/>
          <w:kern w:val="2"/>
          <w:sz w:val="28"/>
          <w:szCs w:val="28"/>
          <w14:ligatures w14:val="standardContextual"/>
        </w:rPr>
        <w:t>(Ответ запишите в виде числа)</w:t>
      </w:r>
    </w:p>
    <w:p w14:paraId="4F67FFC8" w14:textId="77777777" w:rsidR="001602A1" w:rsidRPr="001602A1" w:rsidRDefault="001602A1" w:rsidP="00397B44">
      <w:pPr>
        <w:spacing w:after="0" w:line="240" w:lineRule="auto"/>
        <w:ind w:right="57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Правильный ответ: 5</w:t>
      </w:r>
    </w:p>
    <w:p w14:paraId="0E566C2D" w14:textId="77777777" w:rsidR="00397B44" w:rsidRPr="001602A1" w:rsidRDefault="00397B44" w:rsidP="00397B44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eastAsia="Calibri" w:hAnsi="Times New Roman"/>
          <w:sz w:val="28"/>
          <w:szCs w:val="28"/>
        </w:rPr>
        <w:t>ОПК-1</w:t>
      </w:r>
    </w:p>
    <w:p w14:paraId="36AD3056" w14:textId="77777777" w:rsidR="001602A1" w:rsidRPr="001602A1" w:rsidRDefault="001602A1" w:rsidP="001602A1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</w:pPr>
    </w:p>
    <w:p w14:paraId="2D2411BC" w14:textId="77777777" w:rsidR="001602A1" w:rsidRPr="001602A1" w:rsidRDefault="001602A1" w:rsidP="001602A1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</w:pPr>
      <w:r w:rsidRPr="001602A1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 xml:space="preserve">3. При уменьшении объема идеального газа в 2 раза и увеличении его абсолютной температуры в 4 раза, давление идеального газа увеличилось в ______ раз. </w:t>
      </w:r>
      <w:r w:rsidRPr="001602A1">
        <w:rPr>
          <w:rFonts w:ascii="Times New Roman" w:eastAsia="Aptos" w:hAnsi="Times New Roman"/>
          <w:i/>
          <w:iCs/>
          <w:kern w:val="2"/>
          <w:sz w:val="28"/>
          <w:szCs w:val="28"/>
          <w14:ligatures w14:val="standardContextual"/>
        </w:rPr>
        <w:t>(Ответ запишите в виде числа)</w:t>
      </w:r>
    </w:p>
    <w:p w14:paraId="5BC91F81" w14:textId="77777777" w:rsidR="001602A1" w:rsidRPr="001602A1" w:rsidRDefault="001602A1" w:rsidP="00397B44">
      <w:pPr>
        <w:spacing w:after="0" w:line="240" w:lineRule="auto"/>
        <w:ind w:right="57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Правильный ответ: 8</w:t>
      </w:r>
    </w:p>
    <w:p w14:paraId="2480AD73" w14:textId="77777777" w:rsidR="00397B44" w:rsidRPr="001602A1" w:rsidRDefault="00397B44" w:rsidP="00397B44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eastAsia="Calibri" w:hAnsi="Times New Roman"/>
          <w:sz w:val="28"/>
          <w:szCs w:val="28"/>
        </w:rPr>
        <w:t>ОПК-1</w:t>
      </w:r>
    </w:p>
    <w:p w14:paraId="6B9B2B00" w14:textId="77777777" w:rsidR="001602A1" w:rsidRPr="001602A1" w:rsidRDefault="001602A1" w:rsidP="001602A1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</w:pPr>
    </w:p>
    <w:p w14:paraId="3ACD7E29" w14:textId="77777777" w:rsidR="001602A1" w:rsidRPr="001602A1" w:rsidRDefault="001602A1" w:rsidP="001602A1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</w:pPr>
      <w:r w:rsidRPr="001602A1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 xml:space="preserve">4. Сопротивления </w:t>
      </w:r>
      <w:r w:rsidRPr="001602A1">
        <w:rPr>
          <w:rFonts w:ascii="Times New Roman" w:eastAsia="Calibri" w:hAnsi="Times New Roman"/>
          <w:i/>
          <w:iCs/>
          <w:kern w:val="2"/>
          <w:sz w:val="28"/>
          <w:szCs w:val="28"/>
          <w:lang w:val="en-US"/>
          <w14:ligatures w14:val="standardContextual"/>
        </w:rPr>
        <w:t>R</w:t>
      </w:r>
      <w:r w:rsidRPr="001602A1">
        <w:rPr>
          <w:rFonts w:ascii="Times New Roman" w:eastAsia="Calibri" w:hAnsi="Times New Roman"/>
          <w:i/>
          <w:iCs/>
          <w:kern w:val="2"/>
          <w:sz w:val="28"/>
          <w:szCs w:val="28"/>
          <w:vertAlign w:val="subscript"/>
          <w14:ligatures w14:val="standardContextual"/>
        </w:rPr>
        <w:t>1</w:t>
      </w:r>
      <w:r w:rsidRPr="001602A1">
        <w:rPr>
          <w:rFonts w:ascii="Times New Roman" w:eastAsia="Calibri" w:hAnsi="Times New Roman"/>
          <w:iCs/>
          <w:kern w:val="2"/>
          <w:sz w:val="28"/>
          <w:szCs w:val="28"/>
          <w14:ligatures w14:val="standardContextual"/>
        </w:rPr>
        <w:t>=80 Ом</w:t>
      </w:r>
      <w:r w:rsidRPr="001602A1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 xml:space="preserve"> и </w:t>
      </w:r>
      <w:r w:rsidRPr="001602A1">
        <w:rPr>
          <w:rFonts w:ascii="Times New Roman" w:eastAsia="Calibri" w:hAnsi="Times New Roman"/>
          <w:i/>
          <w:iCs/>
          <w:kern w:val="2"/>
          <w:sz w:val="28"/>
          <w:szCs w:val="28"/>
          <w:lang w:val="en-US"/>
          <w14:ligatures w14:val="standardContextual"/>
        </w:rPr>
        <w:t>R</w:t>
      </w:r>
      <w:r w:rsidRPr="001602A1">
        <w:rPr>
          <w:rFonts w:ascii="Times New Roman" w:eastAsia="Calibri" w:hAnsi="Times New Roman"/>
          <w:i/>
          <w:iCs/>
          <w:kern w:val="2"/>
          <w:sz w:val="28"/>
          <w:szCs w:val="28"/>
          <w:vertAlign w:val="subscript"/>
          <w14:ligatures w14:val="standardContextual"/>
        </w:rPr>
        <w:t>2</w:t>
      </w:r>
      <w:r w:rsidRPr="001602A1">
        <w:rPr>
          <w:rFonts w:ascii="Times New Roman" w:eastAsia="Calibri" w:hAnsi="Times New Roman"/>
          <w:iCs/>
          <w:kern w:val="2"/>
          <w:sz w:val="28"/>
          <w:szCs w:val="28"/>
          <w14:ligatures w14:val="standardContextual"/>
        </w:rPr>
        <w:t>=20 Ом</w:t>
      </w:r>
      <w:r w:rsidRPr="001602A1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 xml:space="preserve"> соединены параллельно. Общее сопротивление равно </w:t>
      </w:r>
      <w:r w:rsidRPr="001602A1">
        <w:rPr>
          <w:rFonts w:ascii="Times New Roman" w:eastAsia="Calibri" w:hAnsi="Times New Roman"/>
          <w:kern w:val="2"/>
          <w:sz w:val="28"/>
          <w:szCs w:val="28"/>
          <w:shd w:val="clear" w:color="auto" w:fill="FFFFFF"/>
          <w14:ligatures w14:val="standardContextual"/>
        </w:rPr>
        <w:t xml:space="preserve">_______ Ом. </w:t>
      </w:r>
      <w:r w:rsidRPr="001602A1">
        <w:rPr>
          <w:rFonts w:ascii="Times New Roman" w:eastAsia="Aptos" w:hAnsi="Times New Roman"/>
          <w:i/>
          <w:iCs/>
          <w:kern w:val="2"/>
          <w:sz w:val="28"/>
          <w:szCs w:val="28"/>
          <w14:ligatures w14:val="standardContextual"/>
        </w:rPr>
        <w:t>(Ответ запишите в виде числа)</w:t>
      </w:r>
    </w:p>
    <w:p w14:paraId="786DB8BE" w14:textId="77777777" w:rsidR="001602A1" w:rsidRPr="001602A1" w:rsidRDefault="001602A1" w:rsidP="00397B44">
      <w:pPr>
        <w:spacing w:after="0" w:line="240" w:lineRule="auto"/>
        <w:ind w:right="57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>Правильный ответ: 16</w:t>
      </w:r>
    </w:p>
    <w:p w14:paraId="4493FFA6" w14:textId="77777777" w:rsidR="00397B44" w:rsidRPr="001602A1" w:rsidRDefault="00397B44" w:rsidP="00397B44">
      <w:pPr>
        <w:spacing w:after="0" w:line="240" w:lineRule="auto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eastAsia="Calibri" w:hAnsi="Times New Roman"/>
          <w:sz w:val="28"/>
          <w:szCs w:val="28"/>
        </w:rPr>
        <w:t>ОПК-1</w:t>
      </w:r>
    </w:p>
    <w:p w14:paraId="7684A220" w14:textId="77777777" w:rsidR="001602A1" w:rsidRPr="001602A1" w:rsidRDefault="001602A1" w:rsidP="001602A1">
      <w:pPr>
        <w:spacing w:after="0" w:line="240" w:lineRule="auto"/>
        <w:ind w:right="57" w:firstLine="709"/>
        <w:jc w:val="both"/>
        <w:rPr>
          <w:rFonts w:ascii="Times New Roman" w:eastAsia="Calibri" w:hAnsi="Times New Roman"/>
          <w:sz w:val="28"/>
          <w:szCs w:val="28"/>
        </w:rPr>
      </w:pPr>
    </w:p>
    <w:p w14:paraId="0573108C" w14:textId="77777777" w:rsidR="001602A1" w:rsidRPr="001602A1" w:rsidRDefault="001602A1" w:rsidP="009C3C86">
      <w:pPr>
        <w:spacing w:line="240" w:lineRule="auto"/>
        <w:ind w:firstLine="709"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  <w14:ligatures w14:val="standardContextual"/>
        </w:rPr>
      </w:pPr>
      <w:r w:rsidRPr="001602A1">
        <w:rPr>
          <w:rFonts w:ascii="Times New Roman" w:eastAsia="Aptos" w:hAnsi="Times New Roman"/>
          <w:b/>
          <w:bCs/>
          <w:kern w:val="2"/>
          <w:sz w:val="28"/>
          <w:szCs w:val="28"/>
          <w14:ligatures w14:val="standardContextual"/>
        </w:rPr>
        <w:t>Задания открытого типа с развернутым ответом</w:t>
      </w:r>
    </w:p>
    <w:p w14:paraId="2A4E6CA7" w14:textId="77777777" w:rsidR="001602A1" w:rsidRPr="001602A1" w:rsidRDefault="001602A1" w:rsidP="001602A1">
      <w:pPr>
        <w:spacing w:after="0" w:line="240" w:lineRule="auto"/>
        <w:ind w:firstLine="709"/>
        <w:jc w:val="both"/>
        <w:rPr>
          <w:rFonts w:ascii="Times New Roman" w:eastAsia="Calibri" w:hAnsi="Times New Roman"/>
          <w:spacing w:val="-6"/>
          <w:sz w:val="28"/>
          <w:szCs w:val="28"/>
        </w:rPr>
      </w:pPr>
      <w:r w:rsidRPr="001602A1"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  <w:t xml:space="preserve">1. </w:t>
      </w:r>
      <w:r w:rsidRPr="001602A1">
        <w:rPr>
          <w:rFonts w:ascii="Times New Roman" w:eastAsia="Calibri" w:hAnsi="Times New Roman"/>
          <w:spacing w:val="-6"/>
          <w:sz w:val="28"/>
          <w:szCs w:val="28"/>
        </w:rPr>
        <w:t>Чему равна начальная скорость</w:t>
      </w:r>
      <m:oMath>
        <m:r>
          <w:rPr>
            <w:rFonts w:ascii="Cambria Math" w:eastAsia="Calibri" w:hAnsi="Cambria Math"/>
            <w:spacing w:val="-6"/>
            <w:sz w:val="28"/>
            <w:szCs w:val="28"/>
          </w:rPr>
          <m:t xml:space="preserve">  </m:t>
        </m:r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0х</m:t>
            </m:r>
          </m:sub>
        </m:sSub>
        <m:r>
          <w:rPr>
            <w:rFonts w:ascii="Cambria Math" w:eastAsia="Calibri" w:hAnsi="Cambria Math"/>
            <w:spacing w:val="-6"/>
            <w:sz w:val="28"/>
            <w:szCs w:val="28"/>
          </w:rPr>
          <m:t xml:space="preserve"> </m:t>
        </m:r>
      </m:oMath>
      <w:r w:rsidRPr="001602A1">
        <w:rPr>
          <w:rFonts w:ascii="Times New Roman" w:hAnsi="Times New Roman"/>
          <w:spacing w:val="-6"/>
          <w:sz w:val="28"/>
          <w:szCs w:val="28"/>
        </w:rPr>
        <w:t xml:space="preserve"> </w:t>
      </w:r>
      <w:r w:rsidRPr="001602A1">
        <w:rPr>
          <w:rFonts w:ascii="Times New Roman" w:eastAsia="Calibri" w:hAnsi="Times New Roman"/>
          <w:spacing w:val="-6"/>
          <w:sz w:val="28"/>
          <w:szCs w:val="28"/>
        </w:rPr>
        <w:t xml:space="preserve">и ускорение </w:t>
      </w:r>
      <m:oMath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</w:rPr>
            </m:ctrlPr>
          </m:sSubPr>
          <m:e>
            <m:sSub>
              <m:sSubPr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</w:rPr>
                  <m:t>а</m:t>
                </m:r>
              </m:e>
              <m:sub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</w:rPr>
                  <m:t>х</m:t>
                </m:r>
              </m:sub>
            </m:sSub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 xml:space="preserve"> </m:t>
            </m:r>
          </m:sub>
        </m:sSub>
      </m:oMath>
      <w:r w:rsidRPr="001602A1">
        <w:rPr>
          <w:rFonts w:ascii="Times New Roman" w:hAnsi="Times New Roman"/>
          <w:spacing w:val="-6"/>
          <w:sz w:val="28"/>
          <w:szCs w:val="28"/>
        </w:rPr>
        <w:t xml:space="preserve"> </w:t>
      </w:r>
      <w:r w:rsidRPr="001602A1">
        <w:rPr>
          <w:rFonts w:ascii="Times New Roman" w:eastAsia="Calibri" w:hAnsi="Times New Roman"/>
          <w:spacing w:val="-6"/>
          <w:sz w:val="28"/>
          <w:szCs w:val="28"/>
        </w:rPr>
        <w:t xml:space="preserve">автомобиля, если его прямолинейное движение описывается уравнением </w:t>
      </w:r>
      <w:r w:rsidRPr="001602A1">
        <w:rPr>
          <w:rFonts w:ascii="Times New Roman" w:eastAsia="Calibri" w:hAnsi="Times New Roman"/>
          <w:position w:val="-14"/>
          <w:sz w:val="28"/>
          <w:szCs w:val="28"/>
        </w:rPr>
        <w:object w:dxaOrig="2160" w:dyaOrig="440" w14:anchorId="0ED8AE5F">
          <v:shape id="_x0000_i1028" type="#_x0000_t75" style="width:108pt;height:21pt" o:ole="">
            <v:imagedata r:id="rId16" o:title=""/>
          </v:shape>
          <o:OLEObject Type="Embed" ProgID="Equation.DSMT4" ShapeID="_x0000_i1028" DrawAspect="Content" ObjectID="_1803618067" r:id="rId17"/>
        </w:object>
      </w:r>
    </w:p>
    <w:p w14:paraId="1DAB1970" w14:textId="77777777" w:rsidR="001602A1" w:rsidRPr="001602A1" w:rsidRDefault="001602A1" w:rsidP="00397B44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bookmarkStart w:id="4" w:name="_Hlk191471122"/>
      <w:r w:rsidRPr="001602A1">
        <w:rPr>
          <w:rFonts w:ascii="Times New Roman" w:hAnsi="Times New Roman"/>
          <w:sz w:val="28"/>
          <w:szCs w:val="28"/>
          <w:lang w:eastAsia="ja-JP" w:bidi="mr-IN"/>
        </w:rPr>
        <w:t>Привести решение.</w:t>
      </w:r>
    </w:p>
    <w:p w14:paraId="47FB9E33" w14:textId="77777777" w:rsidR="001602A1" w:rsidRPr="001602A1" w:rsidRDefault="001602A1" w:rsidP="00397B44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602A1">
        <w:rPr>
          <w:rFonts w:ascii="Times New Roman" w:hAnsi="Times New Roman"/>
          <w:sz w:val="28"/>
          <w:szCs w:val="28"/>
          <w:lang w:eastAsia="ja-JP" w:bidi="mr-IN"/>
        </w:rPr>
        <w:t>Время выполнения – 20 мин.</w:t>
      </w:r>
    </w:p>
    <w:p w14:paraId="1AF0F36E" w14:textId="77777777" w:rsidR="001602A1" w:rsidRPr="001602A1" w:rsidRDefault="001602A1" w:rsidP="00397B44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602A1">
        <w:rPr>
          <w:rFonts w:ascii="Times New Roman" w:hAnsi="Times New Roman"/>
          <w:sz w:val="28"/>
          <w:szCs w:val="28"/>
          <w:lang w:eastAsia="ja-JP" w:bidi="mr-IN"/>
        </w:rPr>
        <w:t>Ожидаемый результат:</w:t>
      </w:r>
    </w:p>
    <w:p w14:paraId="28B781D4" w14:textId="77777777" w:rsidR="001602A1" w:rsidRPr="001602A1" w:rsidRDefault="001602A1" w:rsidP="001602A1">
      <w:pPr>
        <w:pStyle w:val="a5"/>
        <w:numPr>
          <w:ilvl w:val="0"/>
          <w:numId w:val="6"/>
        </w:numPr>
        <w:tabs>
          <w:tab w:val="left" w:pos="851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bookmarkStart w:id="5" w:name="_Hlk191471057"/>
      <w:bookmarkEnd w:id="4"/>
      <w:r w:rsidRPr="001602A1">
        <w:rPr>
          <w:rFonts w:ascii="Times New Roman" w:hAnsi="Times New Roman"/>
          <w:sz w:val="28"/>
          <w:szCs w:val="28"/>
        </w:rPr>
        <w:t xml:space="preserve">Проекция вектора скорости на ось </w:t>
      </w:r>
      <w:r w:rsidRPr="001602A1">
        <w:rPr>
          <w:rFonts w:ascii="Times New Roman" w:hAnsi="Times New Roman"/>
          <w:i/>
          <w:sz w:val="28"/>
          <w:szCs w:val="28"/>
        </w:rPr>
        <w:t xml:space="preserve">х </w:t>
      </w:r>
      <w:bookmarkEnd w:id="5"/>
      <w:r w:rsidRPr="001602A1">
        <w:rPr>
          <w:rFonts w:ascii="Times New Roman" w:hAnsi="Times New Roman"/>
          <w:sz w:val="28"/>
          <w:szCs w:val="28"/>
        </w:rPr>
        <w:t>определяется как первая производная радиус-вектора по времени:</w:t>
      </w:r>
    </w:p>
    <w:p w14:paraId="22FC64B4" w14:textId="77777777" w:rsidR="001602A1" w:rsidRPr="001602A1" w:rsidRDefault="001602A1" w:rsidP="001602A1">
      <w:pPr>
        <w:tabs>
          <w:tab w:val="left" w:pos="851"/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602A1">
        <w:rPr>
          <w:rFonts w:ascii="Times New Roman" w:hAnsi="Times New Roman"/>
          <w:position w:val="-52"/>
          <w:sz w:val="28"/>
          <w:szCs w:val="28"/>
        </w:rPr>
        <w:object w:dxaOrig="5500" w:dyaOrig="1180" w14:anchorId="29A61C19">
          <v:shape id="_x0000_i1029" type="#_x0000_t75" style="width:274.2pt;height:59.4pt" o:ole="">
            <v:imagedata r:id="rId18" o:title=""/>
          </v:shape>
          <o:OLEObject Type="Embed" ProgID="Equation.DSMT4" ShapeID="_x0000_i1029" DrawAspect="Content" ObjectID="_1803618068" r:id="rId19"/>
        </w:object>
      </w:r>
    </w:p>
    <w:p w14:paraId="47B01A31" w14:textId="77777777" w:rsidR="001602A1" w:rsidRPr="001602A1" w:rsidRDefault="001602A1" w:rsidP="001602A1">
      <w:pPr>
        <w:pStyle w:val="a5"/>
        <w:numPr>
          <w:ilvl w:val="0"/>
          <w:numId w:val="6"/>
        </w:numPr>
        <w:tabs>
          <w:tab w:val="left" w:pos="851"/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8"/>
          <w:szCs w:val="28"/>
        </w:rPr>
      </w:pPr>
      <w:bookmarkStart w:id="6" w:name="_Hlk191471089"/>
      <w:r w:rsidRPr="001602A1">
        <w:rPr>
          <w:rFonts w:ascii="Times New Roman" w:eastAsia="Calibri" w:hAnsi="Times New Roman"/>
          <w:sz w:val="28"/>
          <w:szCs w:val="28"/>
        </w:rPr>
        <w:t xml:space="preserve">Проекция вектора ускорения на ось х </w:t>
      </w:r>
      <w:bookmarkEnd w:id="6"/>
      <w:r w:rsidRPr="001602A1">
        <w:rPr>
          <w:rFonts w:ascii="Times New Roman" w:eastAsia="Calibri" w:hAnsi="Times New Roman"/>
          <w:sz w:val="28"/>
          <w:szCs w:val="28"/>
        </w:rPr>
        <w:t xml:space="preserve">определяется как первая производная вектора скорости по времени:  </w:t>
      </w:r>
      <w:r w:rsidRPr="001602A1">
        <w:rPr>
          <w:rFonts w:ascii="Times New Roman" w:hAnsi="Times New Roman"/>
          <w:position w:val="-28"/>
          <w:sz w:val="28"/>
          <w:szCs w:val="28"/>
        </w:rPr>
        <w:object w:dxaOrig="4280" w:dyaOrig="720" w14:anchorId="6490BDA7">
          <v:shape id="_x0000_i1030" type="#_x0000_t75" style="width:215.4pt;height:36.6pt" o:ole="">
            <v:imagedata r:id="rId20" o:title=""/>
          </v:shape>
          <o:OLEObject Type="Embed" ProgID="Equation.DSMT4" ShapeID="_x0000_i1030" DrawAspect="Content" ObjectID="_1803618069" r:id="rId21"/>
        </w:object>
      </w:r>
    </w:p>
    <w:p w14:paraId="49E9AA9C" w14:textId="77777777" w:rsidR="001602A1" w:rsidRPr="001602A1" w:rsidRDefault="001602A1" w:rsidP="001602A1">
      <w:pPr>
        <w:tabs>
          <w:tab w:val="left" w:pos="851"/>
          <w:tab w:val="left" w:pos="993"/>
        </w:tabs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</w:rPr>
      </w:pPr>
      <w:bookmarkStart w:id="7" w:name="_Hlk191471168"/>
      <w:r w:rsidRPr="001602A1">
        <w:rPr>
          <w:rFonts w:ascii="Times New Roman" w:eastAsia="Calibri" w:hAnsi="Times New Roman"/>
          <w:sz w:val="28"/>
          <w:szCs w:val="28"/>
        </w:rPr>
        <w:t>Ответ:</w:t>
      </w:r>
      <w:r w:rsidRPr="001602A1">
        <w:rPr>
          <w:rFonts w:ascii="Times New Roman" w:eastAsia="Calibri" w:hAnsi="Times New Roman"/>
          <w:position w:val="-28"/>
          <w:sz w:val="28"/>
          <w:szCs w:val="28"/>
        </w:rPr>
        <w:object w:dxaOrig="2420" w:dyaOrig="720" w14:anchorId="1FC88FF4">
          <v:shape id="_x0000_i1031" type="#_x0000_t75" style="width:120.6pt;height:36pt" o:ole="">
            <v:imagedata r:id="rId22" o:title=""/>
          </v:shape>
          <o:OLEObject Type="Embed" ProgID="Equation.DSMT4" ShapeID="_x0000_i1031" DrawAspect="Content" ObjectID="_1803618070" r:id="rId23"/>
        </w:object>
      </w:r>
    </w:p>
    <w:bookmarkEnd w:id="7"/>
    <w:p w14:paraId="2442F03A" w14:textId="77777777" w:rsidR="001602A1" w:rsidRPr="001602A1" w:rsidRDefault="001602A1" w:rsidP="001602A1">
      <w:pPr>
        <w:tabs>
          <w:tab w:val="left" w:pos="851"/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602A1">
        <w:rPr>
          <w:rFonts w:ascii="Times New Roman" w:hAnsi="Times New Roman"/>
          <w:sz w:val="28"/>
          <w:szCs w:val="28"/>
          <w:lang w:eastAsia="ja-JP" w:bidi="mr-IN"/>
        </w:rPr>
        <w:t>Критерии оценивания:</w:t>
      </w:r>
    </w:p>
    <w:p w14:paraId="37069479" w14:textId="77777777" w:rsidR="001602A1" w:rsidRPr="001602A1" w:rsidRDefault="001602A1" w:rsidP="001602A1">
      <w:pPr>
        <w:spacing w:after="0" w:line="240" w:lineRule="auto"/>
        <w:ind w:firstLine="709"/>
        <w:jc w:val="both"/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</w:pPr>
      <w:r w:rsidRPr="001602A1"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  <w:t>– определение проекция вектора скорости на ось х и начальной скорости;</w:t>
      </w:r>
    </w:p>
    <w:p w14:paraId="127AB0AA" w14:textId="77777777" w:rsidR="001602A1" w:rsidRPr="001602A1" w:rsidRDefault="001602A1" w:rsidP="001602A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602A1"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  <w:t>– определение проекция вектора ускорения на ось х.</w:t>
      </w:r>
    </w:p>
    <w:p w14:paraId="34742873" w14:textId="77777777" w:rsidR="00397B44" w:rsidRPr="001602A1" w:rsidRDefault="00397B44" w:rsidP="00397B44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eastAsia="Calibri" w:hAnsi="Times New Roman"/>
          <w:sz w:val="28"/>
          <w:szCs w:val="28"/>
        </w:rPr>
        <w:t>ОПК-1</w:t>
      </w:r>
    </w:p>
    <w:p w14:paraId="09733223" w14:textId="77777777" w:rsidR="001602A1" w:rsidRPr="001602A1" w:rsidRDefault="001602A1" w:rsidP="001602A1">
      <w:pPr>
        <w:spacing w:after="0" w:line="240" w:lineRule="auto"/>
        <w:ind w:firstLine="709"/>
        <w:rPr>
          <w:rFonts w:ascii="Times New Roman" w:eastAsia="Calibri" w:hAnsi="Times New Roman"/>
          <w:sz w:val="28"/>
          <w:szCs w:val="28"/>
        </w:rPr>
      </w:pPr>
    </w:p>
    <w:p w14:paraId="235711A1" w14:textId="77777777" w:rsidR="001602A1" w:rsidRPr="001602A1" w:rsidRDefault="001602A1" w:rsidP="001602A1">
      <w:pPr>
        <w:spacing w:after="0" w:line="240" w:lineRule="auto"/>
        <w:ind w:firstLine="709"/>
        <w:jc w:val="both"/>
        <w:rPr>
          <w:rFonts w:ascii="Times New Roman" w:eastAsia="Calibri" w:hAnsi="Times New Roman"/>
          <w:spacing w:val="-6"/>
          <w:sz w:val="28"/>
          <w:szCs w:val="28"/>
        </w:rPr>
      </w:pPr>
      <w:r w:rsidRPr="001602A1">
        <w:rPr>
          <w:rFonts w:ascii="Times New Roman" w:hAnsi="Times New Roman"/>
          <w:sz w:val="28"/>
          <w:szCs w:val="28"/>
          <w:lang w:eastAsia="ja-JP" w:bidi="mr-IN"/>
        </w:rPr>
        <w:lastRenderedPageBreak/>
        <w:t>2. Какова масса тела, если под воздействием результирующей силы 500 Н оно приобрело</w:t>
      </w:r>
      <w:r w:rsidRPr="001602A1">
        <w:rPr>
          <w:rFonts w:ascii="Times New Roman" w:eastAsia="Calibri" w:hAnsi="Times New Roman"/>
          <w:spacing w:val="-6"/>
          <w:sz w:val="28"/>
          <w:szCs w:val="28"/>
        </w:rPr>
        <w:t xml:space="preserve"> </w:t>
      </w:r>
      <w:r w:rsidRPr="001602A1">
        <w:rPr>
          <w:rFonts w:ascii="Times New Roman" w:hAnsi="Times New Roman"/>
          <w:sz w:val="28"/>
          <w:szCs w:val="28"/>
          <w:lang w:eastAsia="ja-JP" w:bidi="mr-IN"/>
        </w:rPr>
        <w:t>ускорение 4</w:t>
      </w:r>
      <w:r w:rsidRPr="001602A1">
        <w:rPr>
          <w:rFonts w:ascii="Times New Roman" w:eastAsia="Calibri" w:hAnsi="Times New Roman"/>
          <w:spacing w:val="-6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</w:rPr>
              <m:t>м</m:t>
            </m:r>
          </m:num>
          <m:den>
            <m:sSup>
              <m:sSupPr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</w:rPr>
                  <m:t>с</m:t>
                </m:r>
              </m:e>
              <m:sup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1602A1">
        <w:rPr>
          <w:rFonts w:ascii="Times New Roman" w:eastAsia="Calibri" w:hAnsi="Times New Roman"/>
          <w:spacing w:val="-6"/>
          <w:sz w:val="28"/>
          <w:szCs w:val="28"/>
        </w:rPr>
        <w:t>?</w:t>
      </w:r>
    </w:p>
    <w:p w14:paraId="5E4C07B5" w14:textId="77777777" w:rsidR="001602A1" w:rsidRPr="001602A1" w:rsidRDefault="001602A1" w:rsidP="001602A1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bookmarkStart w:id="8" w:name="_Hlk191471258"/>
      <w:r w:rsidRPr="001602A1">
        <w:rPr>
          <w:rFonts w:ascii="Times New Roman" w:hAnsi="Times New Roman"/>
          <w:sz w:val="28"/>
          <w:szCs w:val="28"/>
          <w:lang w:eastAsia="ja-JP" w:bidi="mr-IN"/>
        </w:rPr>
        <w:t>Привести решение.</w:t>
      </w:r>
    </w:p>
    <w:p w14:paraId="25D089C4" w14:textId="77777777" w:rsidR="001602A1" w:rsidRPr="001602A1" w:rsidRDefault="001602A1" w:rsidP="001602A1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602A1">
        <w:rPr>
          <w:rFonts w:ascii="Times New Roman" w:hAnsi="Times New Roman"/>
          <w:sz w:val="28"/>
          <w:szCs w:val="28"/>
          <w:lang w:eastAsia="ja-JP" w:bidi="mr-IN"/>
        </w:rPr>
        <w:t>Время выполнения – 10 мин.</w:t>
      </w:r>
    </w:p>
    <w:p w14:paraId="4C41E3F7" w14:textId="77777777" w:rsidR="001602A1" w:rsidRPr="001602A1" w:rsidRDefault="001602A1" w:rsidP="001602A1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1602A1">
        <w:rPr>
          <w:rFonts w:ascii="Times New Roman" w:hAnsi="Times New Roman"/>
          <w:sz w:val="28"/>
          <w:szCs w:val="28"/>
          <w:lang w:eastAsia="ja-JP" w:bidi="mr-IN"/>
        </w:rPr>
        <w:t>Ожидаемый результат:</w:t>
      </w:r>
    </w:p>
    <w:bookmarkEnd w:id="8"/>
    <w:p w14:paraId="16D36AAD" w14:textId="77777777" w:rsidR="001602A1" w:rsidRPr="001602A1" w:rsidRDefault="001602A1" w:rsidP="001602A1">
      <w:pPr>
        <w:pStyle w:val="a5"/>
        <w:numPr>
          <w:ilvl w:val="0"/>
          <w:numId w:val="7"/>
        </w:num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Из формулы </w:t>
      </w:r>
      <w:r w:rsidRPr="001602A1">
        <w:rPr>
          <w:rFonts w:ascii="Times New Roman" w:eastAsia="Calibri" w:hAnsi="Times New Roman"/>
          <w:sz w:val="28"/>
          <w:szCs w:val="28"/>
          <w:lang w:val="en-US"/>
        </w:rPr>
        <w:t>II</w:t>
      </w:r>
      <w:r w:rsidRPr="001602A1">
        <w:rPr>
          <w:rFonts w:ascii="Times New Roman" w:eastAsia="Calibri" w:hAnsi="Times New Roman"/>
          <w:sz w:val="28"/>
          <w:szCs w:val="28"/>
        </w:rPr>
        <w:t xml:space="preserve"> закона Ньютона </w:t>
      </w:r>
      <w:r w:rsidRPr="001602A1">
        <w:rPr>
          <w:rFonts w:ascii="Times New Roman" w:eastAsia="Calibri" w:hAnsi="Times New Roman"/>
          <w:i/>
          <w:iCs/>
          <w:sz w:val="28"/>
          <w:szCs w:val="28"/>
          <w:lang w:val="en-US"/>
        </w:rPr>
        <w:t>F</w:t>
      </w:r>
      <w:r w:rsidRPr="001602A1">
        <w:rPr>
          <w:rFonts w:ascii="Times New Roman" w:eastAsia="Calibri" w:hAnsi="Times New Roman"/>
          <w:i/>
          <w:iCs/>
          <w:sz w:val="28"/>
          <w:szCs w:val="28"/>
        </w:rPr>
        <w:t>=</w:t>
      </w:r>
      <w:r w:rsidRPr="001602A1">
        <w:rPr>
          <w:rFonts w:ascii="Times New Roman" w:eastAsia="Calibri" w:hAnsi="Times New Roman"/>
          <w:i/>
          <w:iCs/>
          <w:sz w:val="28"/>
          <w:szCs w:val="28"/>
          <w:lang w:val="en-US"/>
        </w:rPr>
        <w:t>ma</w:t>
      </w:r>
      <w:r w:rsidRPr="001602A1">
        <w:rPr>
          <w:rFonts w:ascii="Times New Roman" w:eastAsia="Calibri" w:hAnsi="Times New Roman"/>
          <w:i/>
          <w:iCs/>
          <w:sz w:val="28"/>
          <w:szCs w:val="28"/>
        </w:rPr>
        <w:t xml:space="preserve"> </w:t>
      </w:r>
      <w:r w:rsidRPr="001602A1">
        <w:rPr>
          <w:rFonts w:ascii="Times New Roman" w:eastAsia="Calibri" w:hAnsi="Times New Roman"/>
          <w:sz w:val="28"/>
          <w:szCs w:val="28"/>
        </w:rPr>
        <w:t xml:space="preserve">выразим массу тела </w:t>
      </w:r>
      <w:r w:rsidRPr="001602A1">
        <w:rPr>
          <w:rFonts w:ascii="Times New Roman" w:eastAsia="Calibri" w:hAnsi="Times New Roman"/>
          <w:i/>
          <w:iCs/>
          <w:sz w:val="28"/>
          <w:szCs w:val="28"/>
          <w:lang w:val="en-US"/>
        </w:rPr>
        <w:t>m</w:t>
      </w:r>
      <w:r w:rsidRPr="001602A1">
        <w:rPr>
          <w:rFonts w:ascii="Times New Roman" w:eastAsia="Calibri" w:hAnsi="Times New Roman"/>
          <w:i/>
          <w:iCs/>
          <w:sz w:val="28"/>
          <w:szCs w:val="28"/>
        </w:rPr>
        <w:t>=</w:t>
      </w:r>
      <w:r w:rsidRPr="001602A1">
        <w:rPr>
          <w:rFonts w:ascii="Times New Roman" w:eastAsia="Calibri" w:hAnsi="Times New Roman"/>
          <w:i/>
          <w:iCs/>
          <w:sz w:val="28"/>
          <w:szCs w:val="28"/>
          <w:lang w:val="en-US"/>
        </w:rPr>
        <w:t>F</w:t>
      </w:r>
      <w:r w:rsidRPr="001602A1">
        <w:rPr>
          <w:rFonts w:ascii="Times New Roman" w:eastAsia="Calibri" w:hAnsi="Times New Roman"/>
          <w:i/>
          <w:iCs/>
          <w:sz w:val="28"/>
          <w:szCs w:val="28"/>
        </w:rPr>
        <w:t>/</w:t>
      </w:r>
      <w:r w:rsidRPr="001602A1">
        <w:rPr>
          <w:rFonts w:ascii="Times New Roman" w:eastAsia="Calibri" w:hAnsi="Times New Roman"/>
          <w:i/>
          <w:iCs/>
          <w:sz w:val="28"/>
          <w:szCs w:val="28"/>
          <w:lang w:val="en-US"/>
        </w:rPr>
        <w:t>a</w:t>
      </w:r>
      <w:r w:rsidRPr="001602A1">
        <w:rPr>
          <w:rFonts w:ascii="Times New Roman" w:eastAsia="Calibri" w:hAnsi="Times New Roman"/>
          <w:i/>
          <w:iCs/>
          <w:sz w:val="28"/>
          <w:szCs w:val="28"/>
        </w:rPr>
        <w:t xml:space="preserve">. </w:t>
      </w:r>
    </w:p>
    <w:p w14:paraId="47B0308F" w14:textId="77777777" w:rsidR="001602A1" w:rsidRPr="001602A1" w:rsidRDefault="001602A1" w:rsidP="001602A1">
      <w:pPr>
        <w:pStyle w:val="a5"/>
        <w:numPr>
          <w:ilvl w:val="0"/>
          <w:numId w:val="7"/>
        </w:numPr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Вычисления: </w:t>
      </w:r>
      <w:r w:rsidRPr="001602A1">
        <w:rPr>
          <w:rFonts w:ascii="Times New Roman" w:eastAsia="Calibri" w:hAnsi="Times New Roman"/>
          <w:i/>
          <w:sz w:val="28"/>
          <w:szCs w:val="28"/>
        </w:rPr>
        <w:t>m</w:t>
      </w:r>
      <w:r w:rsidRPr="001602A1">
        <w:rPr>
          <w:rFonts w:ascii="Times New Roman" w:eastAsia="Calibri" w:hAnsi="Times New Roman"/>
          <w:sz w:val="28"/>
          <w:szCs w:val="28"/>
        </w:rPr>
        <w:t>=500/4=125 (кг)</w:t>
      </w:r>
    </w:p>
    <w:p w14:paraId="4D43C340" w14:textId="77777777" w:rsidR="001602A1" w:rsidRPr="001602A1" w:rsidRDefault="001602A1" w:rsidP="001602A1">
      <w:pPr>
        <w:spacing w:after="0" w:line="240" w:lineRule="auto"/>
        <w:ind w:left="709"/>
        <w:jc w:val="both"/>
        <w:rPr>
          <w:rFonts w:ascii="Times New Roman" w:eastAsia="Calibri" w:hAnsi="Times New Roman"/>
          <w:sz w:val="28"/>
          <w:szCs w:val="28"/>
        </w:rPr>
      </w:pPr>
      <w:bookmarkStart w:id="9" w:name="_Hlk191471322"/>
      <w:r w:rsidRPr="001602A1">
        <w:rPr>
          <w:rFonts w:ascii="Times New Roman" w:eastAsia="Calibri" w:hAnsi="Times New Roman"/>
          <w:sz w:val="28"/>
          <w:szCs w:val="28"/>
        </w:rPr>
        <w:t>Ответ: 125 кг</w:t>
      </w:r>
    </w:p>
    <w:p w14:paraId="3BA65E45" w14:textId="77777777" w:rsidR="001602A1" w:rsidRPr="001602A1" w:rsidRDefault="001602A1" w:rsidP="001602A1">
      <w:pPr>
        <w:tabs>
          <w:tab w:val="left" w:pos="851"/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602A1">
        <w:rPr>
          <w:rFonts w:ascii="Times New Roman" w:hAnsi="Times New Roman"/>
          <w:sz w:val="28"/>
          <w:szCs w:val="28"/>
          <w:lang w:eastAsia="ja-JP" w:bidi="mr-IN"/>
        </w:rPr>
        <w:t>Критерии оценивания:</w:t>
      </w:r>
    </w:p>
    <w:p w14:paraId="787B45BE" w14:textId="77777777" w:rsidR="001602A1" w:rsidRPr="001602A1" w:rsidRDefault="001602A1" w:rsidP="001602A1">
      <w:pPr>
        <w:spacing w:after="0" w:line="240" w:lineRule="auto"/>
        <w:ind w:firstLine="709"/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</w:pPr>
      <w:r w:rsidRPr="001602A1"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  <w:t>– запись массы из второго закона Ньютона;</w:t>
      </w:r>
    </w:p>
    <w:p w14:paraId="2C2F9192" w14:textId="77777777" w:rsidR="001602A1" w:rsidRPr="001602A1" w:rsidRDefault="001602A1" w:rsidP="001602A1">
      <w:pPr>
        <w:spacing w:after="0" w:line="240" w:lineRule="auto"/>
        <w:ind w:firstLine="709"/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</w:pPr>
      <w:r w:rsidRPr="001602A1"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  <w:t>– вычисление массы тела.</w:t>
      </w:r>
    </w:p>
    <w:bookmarkEnd w:id="9"/>
    <w:p w14:paraId="6740A568" w14:textId="77777777" w:rsidR="00397B44" w:rsidRPr="001602A1" w:rsidRDefault="00397B44" w:rsidP="00397B44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eastAsia="Calibri" w:hAnsi="Times New Roman"/>
          <w:sz w:val="28"/>
          <w:szCs w:val="28"/>
        </w:rPr>
        <w:t>ОПК-1</w:t>
      </w:r>
    </w:p>
    <w:p w14:paraId="1A724F92" w14:textId="77777777" w:rsidR="001602A1" w:rsidRPr="001602A1" w:rsidRDefault="001602A1" w:rsidP="001602A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ja-JP" w:bidi="mr-IN"/>
        </w:rPr>
      </w:pPr>
    </w:p>
    <w:p w14:paraId="2E635C7F" w14:textId="77777777" w:rsidR="001602A1" w:rsidRPr="001602A1" w:rsidRDefault="001602A1" w:rsidP="001602A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602A1">
        <w:rPr>
          <w:rFonts w:ascii="Times New Roman" w:hAnsi="Times New Roman"/>
          <w:sz w:val="28"/>
          <w:szCs w:val="28"/>
          <w:lang w:eastAsia="ja-JP" w:bidi="mr-IN"/>
        </w:rPr>
        <w:t xml:space="preserve">3. В сосуде находится 0,5 моль водорода. Сколько молекул в сосуде? Постоянная Авогадро равна </w:t>
      </w:r>
      <w:r w:rsidRPr="001602A1">
        <w:rPr>
          <w:rFonts w:ascii="Times New Roman" w:hAnsi="Times New Roman"/>
          <w:i/>
          <w:iCs/>
          <w:sz w:val="28"/>
          <w:szCs w:val="28"/>
          <w:lang w:eastAsia="ja-JP" w:bidi="mr-IN"/>
        </w:rPr>
        <w:t>Na</w:t>
      </w:r>
      <w:r w:rsidRPr="001602A1">
        <w:rPr>
          <w:rFonts w:ascii="Times New Roman" w:hAnsi="Times New Roman"/>
          <w:sz w:val="28"/>
          <w:szCs w:val="28"/>
          <w:lang w:eastAsia="ja-JP" w:bidi="mr-IN"/>
        </w:rPr>
        <w:t xml:space="preserve"> = 6·10</w:t>
      </w:r>
      <w:r w:rsidRPr="001602A1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23</w:t>
      </w:r>
      <w:r w:rsidRPr="001602A1">
        <w:rPr>
          <w:rFonts w:ascii="Times New Roman" w:hAnsi="Times New Roman"/>
          <w:sz w:val="28"/>
          <w:szCs w:val="28"/>
          <w:lang w:eastAsia="ja-JP" w:bidi="mr-IN"/>
        </w:rPr>
        <w:t xml:space="preserve"> моль</w:t>
      </w:r>
      <w:r w:rsidRPr="001602A1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-1</w:t>
      </w:r>
      <w:r w:rsidRPr="001602A1">
        <w:rPr>
          <w:rFonts w:ascii="Times New Roman" w:hAnsi="Times New Roman"/>
          <w:sz w:val="28"/>
          <w:szCs w:val="28"/>
          <w:lang w:eastAsia="ja-JP" w:bidi="mr-IN"/>
        </w:rPr>
        <w:t>.</w:t>
      </w:r>
    </w:p>
    <w:p w14:paraId="34E0406A" w14:textId="77777777" w:rsidR="001602A1" w:rsidRPr="001602A1" w:rsidRDefault="001602A1" w:rsidP="001602A1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bookmarkStart w:id="10" w:name="_Hlk191471426"/>
      <w:r w:rsidRPr="001602A1">
        <w:rPr>
          <w:rFonts w:ascii="Times New Roman" w:hAnsi="Times New Roman"/>
          <w:sz w:val="28"/>
          <w:szCs w:val="28"/>
          <w:lang w:eastAsia="ja-JP" w:bidi="mr-IN"/>
        </w:rPr>
        <w:t>Привести решение.</w:t>
      </w:r>
    </w:p>
    <w:p w14:paraId="1A13F8E7" w14:textId="77777777" w:rsidR="001602A1" w:rsidRPr="001602A1" w:rsidRDefault="001602A1" w:rsidP="001602A1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602A1">
        <w:rPr>
          <w:rFonts w:ascii="Times New Roman" w:hAnsi="Times New Roman"/>
          <w:sz w:val="28"/>
          <w:szCs w:val="28"/>
          <w:lang w:eastAsia="ja-JP" w:bidi="mr-IN"/>
        </w:rPr>
        <w:t>Время выполнения – 10 мин.</w:t>
      </w:r>
    </w:p>
    <w:p w14:paraId="0B4079F5" w14:textId="77777777" w:rsidR="001602A1" w:rsidRPr="001602A1" w:rsidRDefault="001602A1" w:rsidP="001602A1">
      <w:pPr>
        <w:tabs>
          <w:tab w:val="left" w:pos="851"/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1602A1">
        <w:rPr>
          <w:rFonts w:ascii="Times New Roman" w:hAnsi="Times New Roman"/>
          <w:sz w:val="28"/>
          <w:szCs w:val="28"/>
          <w:lang w:eastAsia="ja-JP" w:bidi="mr-IN"/>
        </w:rPr>
        <w:t>Ожидаемый результат:</w:t>
      </w:r>
    </w:p>
    <w:bookmarkEnd w:id="10"/>
    <w:p w14:paraId="43935CC8" w14:textId="77777777" w:rsidR="001602A1" w:rsidRPr="001602A1" w:rsidRDefault="001602A1" w:rsidP="001602A1">
      <w:pPr>
        <w:pStyle w:val="a5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602A1">
        <w:rPr>
          <w:rFonts w:ascii="Times New Roman" w:hAnsi="Times New Roman"/>
          <w:sz w:val="28"/>
          <w:szCs w:val="28"/>
          <w:lang w:eastAsia="ja-JP" w:bidi="mr-IN"/>
        </w:rPr>
        <w:t xml:space="preserve">Число молекул определим по формуле: </w:t>
      </w:r>
      <w:r w:rsidRPr="001602A1">
        <w:rPr>
          <w:rFonts w:eastAsia="Calibri"/>
          <w:position w:val="-12"/>
          <w:sz w:val="28"/>
          <w:szCs w:val="28"/>
        </w:rPr>
        <w:object w:dxaOrig="1020" w:dyaOrig="360" w14:anchorId="6C4746C6">
          <v:shape id="_x0000_i1032" type="#_x0000_t75" style="width:51pt;height:19.2pt" o:ole="">
            <v:imagedata r:id="rId24" o:title=""/>
          </v:shape>
          <o:OLEObject Type="Embed" ProgID="Equation.DSMT4" ShapeID="_x0000_i1032" DrawAspect="Content" ObjectID="_1803618071" r:id="rId25"/>
        </w:object>
      </w:r>
      <w:r w:rsidRPr="001602A1">
        <w:rPr>
          <w:rFonts w:eastAsia="Calibri"/>
          <w:sz w:val="28"/>
          <w:szCs w:val="28"/>
        </w:rPr>
        <w:t xml:space="preserve">, </w:t>
      </w:r>
      <w:r w:rsidRPr="001602A1">
        <w:rPr>
          <w:rFonts w:ascii="Times New Roman" w:hAnsi="Times New Roman"/>
          <w:sz w:val="28"/>
          <w:szCs w:val="28"/>
          <w:lang w:eastAsia="ja-JP" w:bidi="mr-IN"/>
        </w:rPr>
        <w:t>где</w:t>
      </w:r>
      <w:r w:rsidRPr="001602A1">
        <w:rPr>
          <w:rFonts w:eastAsia="Calibri"/>
          <w:sz w:val="28"/>
          <w:szCs w:val="28"/>
        </w:rPr>
        <w:t xml:space="preserve"> </w:t>
      </w:r>
      <w:r w:rsidRPr="001602A1">
        <w:rPr>
          <w:rFonts w:ascii="Times New Roman" w:hAnsi="Times New Roman"/>
          <w:i/>
          <w:iCs/>
          <w:sz w:val="28"/>
          <w:szCs w:val="28"/>
          <w:lang w:eastAsia="ja-JP" w:bidi="mr-IN"/>
        </w:rPr>
        <w:t>N</w:t>
      </w:r>
      <w:r w:rsidRPr="001602A1">
        <w:rPr>
          <w:rFonts w:ascii="Times New Roman" w:hAnsi="Times New Roman"/>
          <w:i/>
          <w:iCs/>
          <w:sz w:val="28"/>
          <w:szCs w:val="28"/>
          <w:vertAlign w:val="subscript"/>
          <w:lang w:eastAsia="ja-JP" w:bidi="mr-IN"/>
        </w:rPr>
        <w:t>a</w:t>
      </w:r>
      <w:r w:rsidRPr="001602A1">
        <w:rPr>
          <w:rFonts w:ascii="Times New Roman" w:hAnsi="Times New Roman"/>
          <w:sz w:val="28"/>
          <w:szCs w:val="28"/>
          <w:vertAlign w:val="subscript"/>
          <w:lang w:eastAsia="ja-JP" w:bidi="mr-IN"/>
        </w:rPr>
        <w:t xml:space="preserve"> </w:t>
      </w:r>
      <w:r w:rsidRPr="001602A1">
        <w:rPr>
          <w:rFonts w:ascii="Times New Roman" w:hAnsi="Times New Roman"/>
          <w:sz w:val="28"/>
          <w:szCs w:val="28"/>
          <w:lang w:eastAsia="ja-JP" w:bidi="mr-IN"/>
        </w:rPr>
        <w:t>= 6·10</w:t>
      </w:r>
      <w:r w:rsidRPr="001602A1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23</w:t>
      </w:r>
      <w:r w:rsidRPr="001602A1">
        <w:rPr>
          <w:rFonts w:ascii="Times New Roman" w:hAnsi="Times New Roman"/>
          <w:sz w:val="28"/>
          <w:szCs w:val="28"/>
          <w:lang w:eastAsia="ja-JP" w:bidi="mr-IN"/>
        </w:rPr>
        <w:t xml:space="preserve"> моль</w:t>
      </w:r>
      <w:r w:rsidRPr="001602A1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-1</w:t>
      </w:r>
      <w:r w:rsidRPr="001602A1">
        <w:rPr>
          <w:rFonts w:ascii="Times New Roman" w:hAnsi="Times New Roman"/>
          <w:i/>
          <w:iCs/>
          <w:sz w:val="28"/>
          <w:szCs w:val="28"/>
          <w:lang w:eastAsia="ja-JP" w:bidi="mr-IN"/>
        </w:rPr>
        <w:t>.</w:t>
      </w:r>
    </w:p>
    <w:p w14:paraId="075B4804" w14:textId="77777777" w:rsidR="001602A1" w:rsidRPr="001602A1" w:rsidRDefault="001602A1" w:rsidP="001602A1">
      <w:pPr>
        <w:pStyle w:val="a5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602A1">
        <w:rPr>
          <w:rFonts w:ascii="Times New Roman" w:hAnsi="Times New Roman"/>
          <w:i/>
          <w:iCs/>
          <w:sz w:val="28"/>
          <w:szCs w:val="28"/>
          <w:lang w:eastAsia="ja-JP" w:bidi="mr-IN"/>
        </w:rPr>
        <w:t xml:space="preserve"> </w:t>
      </w:r>
      <w:r w:rsidRPr="001602A1">
        <w:rPr>
          <w:rFonts w:ascii="Times New Roman" w:hAnsi="Times New Roman"/>
          <w:iCs/>
          <w:sz w:val="28"/>
          <w:szCs w:val="28"/>
          <w:lang w:eastAsia="ja-JP" w:bidi="mr-IN"/>
        </w:rPr>
        <w:t>Вычислим число молекул</w:t>
      </w:r>
      <w:r w:rsidRPr="001602A1">
        <w:rPr>
          <w:rFonts w:ascii="Times New Roman" w:hAnsi="Times New Roman"/>
          <w:i/>
          <w:iCs/>
          <w:sz w:val="28"/>
          <w:szCs w:val="28"/>
          <w:lang w:eastAsia="ja-JP" w:bidi="mr-IN"/>
        </w:rPr>
        <w:t xml:space="preserve"> </w:t>
      </w:r>
      <w:bookmarkStart w:id="11" w:name="_Hlk191471337"/>
      <w:r w:rsidRPr="001602A1">
        <w:rPr>
          <w:rFonts w:ascii="Times New Roman" w:hAnsi="Times New Roman"/>
          <w:i/>
          <w:iCs/>
          <w:sz w:val="28"/>
          <w:szCs w:val="28"/>
          <w:lang w:val="en-US" w:eastAsia="ja-JP" w:bidi="mr-IN"/>
        </w:rPr>
        <w:t>N</w:t>
      </w:r>
      <w:r w:rsidRPr="001602A1">
        <w:rPr>
          <w:rFonts w:ascii="Times New Roman" w:hAnsi="Times New Roman"/>
          <w:sz w:val="28"/>
          <w:szCs w:val="28"/>
          <w:lang w:eastAsia="ja-JP" w:bidi="mr-IN"/>
        </w:rPr>
        <w:t>=3,01·10</w:t>
      </w:r>
      <w:r w:rsidRPr="001602A1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23</w:t>
      </w:r>
      <w:r w:rsidRPr="001602A1">
        <w:rPr>
          <w:rFonts w:ascii="Times New Roman" w:hAnsi="Times New Roman"/>
          <w:sz w:val="28"/>
          <w:szCs w:val="28"/>
          <w:lang w:eastAsia="ja-JP" w:bidi="mr-IN"/>
        </w:rPr>
        <w:t>.</w:t>
      </w:r>
    </w:p>
    <w:p w14:paraId="53E66F62" w14:textId="77777777" w:rsidR="001602A1" w:rsidRPr="001602A1" w:rsidRDefault="001602A1" w:rsidP="001602A1">
      <w:pPr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bookmarkStart w:id="12" w:name="_Hlk191471449"/>
      <w:bookmarkEnd w:id="11"/>
      <w:r w:rsidRPr="001602A1">
        <w:rPr>
          <w:rFonts w:ascii="Times New Roman" w:eastAsia="Calibri" w:hAnsi="Times New Roman"/>
          <w:sz w:val="28"/>
          <w:szCs w:val="28"/>
        </w:rPr>
        <w:t xml:space="preserve">Ответ: </w:t>
      </w:r>
      <w:r w:rsidRPr="001602A1">
        <w:rPr>
          <w:rFonts w:ascii="Times New Roman" w:hAnsi="Times New Roman"/>
          <w:sz w:val="28"/>
          <w:szCs w:val="28"/>
          <w:lang w:eastAsia="ja-JP" w:bidi="mr-IN"/>
        </w:rPr>
        <w:t>3,01·10</w:t>
      </w:r>
      <w:r w:rsidRPr="001602A1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23</w:t>
      </w:r>
      <w:r w:rsidRPr="001602A1">
        <w:rPr>
          <w:rFonts w:ascii="Times New Roman" w:hAnsi="Times New Roman"/>
          <w:sz w:val="28"/>
          <w:szCs w:val="28"/>
          <w:lang w:eastAsia="ja-JP" w:bidi="mr-IN"/>
        </w:rPr>
        <w:t>.</w:t>
      </w:r>
    </w:p>
    <w:p w14:paraId="4A4BE9B4" w14:textId="77777777" w:rsidR="001602A1" w:rsidRPr="001602A1" w:rsidRDefault="001602A1" w:rsidP="001602A1">
      <w:pPr>
        <w:tabs>
          <w:tab w:val="left" w:pos="851"/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1602A1">
        <w:rPr>
          <w:rFonts w:ascii="Times New Roman" w:hAnsi="Times New Roman"/>
          <w:sz w:val="28"/>
          <w:szCs w:val="28"/>
          <w:lang w:eastAsia="ja-JP" w:bidi="mr-IN"/>
        </w:rPr>
        <w:t>Критерии оценивания:</w:t>
      </w:r>
    </w:p>
    <w:p w14:paraId="5D5175D5" w14:textId="77777777" w:rsidR="001602A1" w:rsidRPr="001602A1" w:rsidRDefault="001602A1" w:rsidP="001602A1">
      <w:pPr>
        <w:spacing w:after="0" w:line="240" w:lineRule="auto"/>
        <w:ind w:firstLine="709"/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</w:pPr>
      <w:r w:rsidRPr="001602A1"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  <w:t>– выразить число молекул из формулы количества вещества;</w:t>
      </w:r>
    </w:p>
    <w:p w14:paraId="1922453F" w14:textId="77777777" w:rsidR="001602A1" w:rsidRPr="001602A1" w:rsidRDefault="001602A1" w:rsidP="001602A1">
      <w:pPr>
        <w:spacing w:after="0" w:line="240" w:lineRule="auto"/>
        <w:ind w:firstLine="709"/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</w:pPr>
      <w:r w:rsidRPr="001602A1">
        <w:rPr>
          <w:rFonts w:ascii="Times New Roman" w:eastAsia="Aptos" w:hAnsi="Times New Roman"/>
          <w:kern w:val="2"/>
          <w:sz w:val="28"/>
          <w:szCs w:val="28"/>
          <w14:ligatures w14:val="standardContextual"/>
        </w:rPr>
        <w:t>– вычисление числа молекул.</w:t>
      </w:r>
      <w:bookmarkEnd w:id="12"/>
    </w:p>
    <w:p w14:paraId="36167A9F" w14:textId="77777777" w:rsidR="00397B44" w:rsidRPr="001602A1" w:rsidRDefault="00397B44" w:rsidP="00397B44">
      <w:pPr>
        <w:spacing w:after="0" w:line="240" w:lineRule="auto"/>
        <w:ind w:left="709"/>
        <w:rPr>
          <w:rFonts w:ascii="Times New Roman" w:eastAsia="Calibri" w:hAnsi="Times New Roman"/>
          <w:sz w:val="28"/>
          <w:szCs w:val="28"/>
        </w:rPr>
      </w:pPr>
      <w:r w:rsidRPr="001602A1">
        <w:rPr>
          <w:rFonts w:ascii="Times New Roman" w:eastAsia="Calibri" w:hAnsi="Times New Roman"/>
          <w:sz w:val="28"/>
          <w:szCs w:val="28"/>
        </w:rPr>
        <w:t xml:space="preserve">Компетенции (индикаторы): </w:t>
      </w:r>
      <w:r>
        <w:rPr>
          <w:rFonts w:ascii="Times New Roman" w:eastAsia="Calibri" w:hAnsi="Times New Roman"/>
          <w:sz w:val="28"/>
          <w:szCs w:val="28"/>
        </w:rPr>
        <w:t>ОПК-1</w:t>
      </w:r>
    </w:p>
    <w:sectPr w:rsidR="00397B44" w:rsidRPr="001602A1" w:rsidSect="009C3C86">
      <w:headerReference w:type="even" r:id="rId26"/>
      <w:headerReference w:type="default" r:id="rId27"/>
      <w:footerReference w:type="even" r:id="rId28"/>
      <w:footerReference w:type="default" r:id="rId29"/>
      <w:headerReference w:type="first" r:id="rId30"/>
      <w:footerReference w:type="first" r:id="rId31"/>
      <w:pgSz w:w="11906" w:h="16838"/>
      <w:pgMar w:top="1134" w:right="851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FB9263B" w14:textId="77777777" w:rsidR="00C038DD" w:rsidRDefault="00C038DD">
      <w:pPr>
        <w:spacing w:line="240" w:lineRule="auto"/>
      </w:pPr>
      <w:r>
        <w:separator/>
      </w:r>
    </w:p>
  </w:endnote>
  <w:endnote w:type="continuationSeparator" w:id="0">
    <w:p w14:paraId="619F4494" w14:textId="77777777" w:rsidR="00C038DD" w:rsidRDefault="00C038D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ptos">
    <w:altName w:val="Cambria"/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8795D7" w14:textId="77777777" w:rsidR="00500C90" w:rsidRDefault="00500C90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00715238"/>
      <w:docPartObj>
        <w:docPartGallery w:val="Page Numbers (Bottom of Page)"/>
        <w:docPartUnique/>
      </w:docPartObj>
    </w:sdtPr>
    <w:sdtEndPr/>
    <w:sdtContent>
      <w:p w14:paraId="14C650E8" w14:textId="2AE2E9ED" w:rsidR="00500C90" w:rsidRDefault="00500C90">
        <w:pPr>
          <w:pStyle w:val="a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06676523" w14:textId="77777777" w:rsidR="00500C90" w:rsidRDefault="00500C90">
    <w:pPr>
      <w:pStyle w:val="ae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4CA0ED" w14:textId="77777777" w:rsidR="00500C90" w:rsidRDefault="00500C90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2A743B0" w14:textId="77777777" w:rsidR="00C038DD" w:rsidRDefault="00C038DD">
      <w:pPr>
        <w:spacing w:after="0"/>
      </w:pPr>
      <w:r>
        <w:separator/>
      </w:r>
    </w:p>
  </w:footnote>
  <w:footnote w:type="continuationSeparator" w:id="0">
    <w:p w14:paraId="07D3892E" w14:textId="77777777" w:rsidR="00C038DD" w:rsidRDefault="00C038DD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6C98044" w14:textId="77777777" w:rsidR="00500C90" w:rsidRDefault="00500C90">
    <w:pPr>
      <w:pStyle w:val="a6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2E8E83D" w14:textId="77777777" w:rsidR="00500C90" w:rsidRDefault="00500C90">
    <w:pPr>
      <w:pStyle w:val="a6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1F0227" w14:textId="77777777" w:rsidR="00500C90" w:rsidRDefault="00500C90">
    <w:pPr>
      <w:pStyle w:val="a6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8850CE"/>
    <w:multiLevelType w:val="multilevel"/>
    <w:tmpl w:val="593469C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1" w15:restartNumberingAfterBreak="0">
    <w:nsid w:val="37725F1E"/>
    <w:multiLevelType w:val="hybridMultilevel"/>
    <w:tmpl w:val="249E0832"/>
    <w:lvl w:ilvl="0" w:tplc="4392A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43BD6440"/>
    <w:multiLevelType w:val="hybridMultilevel"/>
    <w:tmpl w:val="8378F228"/>
    <w:lvl w:ilvl="0" w:tplc="A1B2B23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48B80165"/>
    <w:multiLevelType w:val="hybridMultilevel"/>
    <w:tmpl w:val="426C7382"/>
    <w:lvl w:ilvl="0" w:tplc="97F645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593469CC"/>
    <w:multiLevelType w:val="multilevel"/>
    <w:tmpl w:val="593469C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5" w15:restartNumberingAfterBreak="0">
    <w:nsid w:val="594F6EA9"/>
    <w:multiLevelType w:val="multilevel"/>
    <w:tmpl w:val="593469C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6" w15:restartNumberingAfterBreak="0">
    <w:nsid w:val="6FFB3580"/>
    <w:multiLevelType w:val="hybridMultilevel"/>
    <w:tmpl w:val="DDDE31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739279D"/>
    <w:multiLevelType w:val="multilevel"/>
    <w:tmpl w:val="593469C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5"/>
  </w:num>
  <w:num w:numId="4">
    <w:abstractNumId w:val="7"/>
  </w:num>
  <w:num w:numId="5">
    <w:abstractNumId w:val="3"/>
  </w:num>
  <w:num w:numId="6">
    <w:abstractNumId w:val="6"/>
  </w:num>
  <w:num w:numId="7">
    <w:abstractNumId w:val="2"/>
  </w:num>
  <w:num w:numId="8">
    <w:abstractNumId w:val="1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23325"/>
    <w:rsid w:val="00015BCA"/>
    <w:rsid w:val="0004054B"/>
    <w:rsid w:val="00073A8E"/>
    <w:rsid w:val="00076B94"/>
    <w:rsid w:val="00094FD6"/>
    <w:rsid w:val="000B1FD0"/>
    <w:rsid w:val="000D18DB"/>
    <w:rsid w:val="000F59E9"/>
    <w:rsid w:val="001602A1"/>
    <w:rsid w:val="001C0A4B"/>
    <w:rsid w:val="001C13D8"/>
    <w:rsid w:val="001E6E1A"/>
    <w:rsid w:val="00226053"/>
    <w:rsid w:val="00240FA1"/>
    <w:rsid w:val="00254640"/>
    <w:rsid w:val="00282134"/>
    <w:rsid w:val="002C6E6B"/>
    <w:rsid w:val="00301844"/>
    <w:rsid w:val="003268F5"/>
    <w:rsid w:val="00397B44"/>
    <w:rsid w:val="003C25B5"/>
    <w:rsid w:val="00433085"/>
    <w:rsid w:val="004359D9"/>
    <w:rsid w:val="00476E94"/>
    <w:rsid w:val="00490355"/>
    <w:rsid w:val="004A0265"/>
    <w:rsid w:val="004F0D06"/>
    <w:rsid w:val="00500C90"/>
    <w:rsid w:val="00533E71"/>
    <w:rsid w:val="005375E8"/>
    <w:rsid w:val="005458BD"/>
    <w:rsid w:val="00566A26"/>
    <w:rsid w:val="005C188A"/>
    <w:rsid w:val="005D4505"/>
    <w:rsid w:val="005F755F"/>
    <w:rsid w:val="00624D6B"/>
    <w:rsid w:val="00643BED"/>
    <w:rsid w:val="00644AC3"/>
    <w:rsid w:val="0065661F"/>
    <w:rsid w:val="00664637"/>
    <w:rsid w:val="00670B75"/>
    <w:rsid w:val="006775FB"/>
    <w:rsid w:val="006E1A8F"/>
    <w:rsid w:val="0070158E"/>
    <w:rsid w:val="0075609A"/>
    <w:rsid w:val="00771B18"/>
    <w:rsid w:val="00790A54"/>
    <w:rsid w:val="007A5236"/>
    <w:rsid w:val="007C6C11"/>
    <w:rsid w:val="007D4603"/>
    <w:rsid w:val="007F1CBE"/>
    <w:rsid w:val="00850BB0"/>
    <w:rsid w:val="0085142D"/>
    <w:rsid w:val="00896AE3"/>
    <w:rsid w:val="008D084A"/>
    <w:rsid w:val="008F32E4"/>
    <w:rsid w:val="008F52DA"/>
    <w:rsid w:val="00903B86"/>
    <w:rsid w:val="0099702D"/>
    <w:rsid w:val="009B5CBC"/>
    <w:rsid w:val="009C3C86"/>
    <w:rsid w:val="00A07CD9"/>
    <w:rsid w:val="00A23D51"/>
    <w:rsid w:val="00A26A22"/>
    <w:rsid w:val="00A50080"/>
    <w:rsid w:val="00A90852"/>
    <w:rsid w:val="00AB32D9"/>
    <w:rsid w:val="00B23325"/>
    <w:rsid w:val="00B42054"/>
    <w:rsid w:val="00B970C5"/>
    <w:rsid w:val="00BE65CC"/>
    <w:rsid w:val="00BF3FCD"/>
    <w:rsid w:val="00C038DD"/>
    <w:rsid w:val="00C162BD"/>
    <w:rsid w:val="00C254B8"/>
    <w:rsid w:val="00C32D12"/>
    <w:rsid w:val="00C37D91"/>
    <w:rsid w:val="00C537BF"/>
    <w:rsid w:val="00C60792"/>
    <w:rsid w:val="00C679D0"/>
    <w:rsid w:val="00C83D16"/>
    <w:rsid w:val="00CB6E03"/>
    <w:rsid w:val="00CE72CE"/>
    <w:rsid w:val="00D14794"/>
    <w:rsid w:val="00D45191"/>
    <w:rsid w:val="00D64A85"/>
    <w:rsid w:val="00D70005"/>
    <w:rsid w:val="00D752D8"/>
    <w:rsid w:val="00D8144E"/>
    <w:rsid w:val="00DC723F"/>
    <w:rsid w:val="00E00133"/>
    <w:rsid w:val="00E00455"/>
    <w:rsid w:val="00E07F50"/>
    <w:rsid w:val="00E92C5C"/>
    <w:rsid w:val="00EC7A8A"/>
    <w:rsid w:val="00FA569B"/>
    <w:rsid w:val="00FE0F66"/>
    <w:rsid w:val="00FF5D49"/>
    <w:rsid w:val="03261AAE"/>
    <w:rsid w:val="1B933B25"/>
    <w:rsid w:val="2BC24DE4"/>
    <w:rsid w:val="44053A88"/>
    <w:rsid w:val="527C427C"/>
    <w:rsid w:val="5B532D05"/>
    <w:rsid w:val="5C2B08D0"/>
    <w:rsid w:val="63E03D0D"/>
    <w:rsid w:val="650E302E"/>
    <w:rsid w:val="659839FA"/>
    <w:rsid w:val="66352EA1"/>
    <w:rsid w:val="69857DAC"/>
    <w:rsid w:val="6FD9238F"/>
    <w:rsid w:val="72910C33"/>
    <w:rsid w:val="7DDE3338"/>
    <w:rsid w:val="7FB73E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,"/>
  <w:listSeparator w:val=";"/>
  <w14:docId w14:val="70E1D981"/>
  <w15:docId w15:val="{46B5AD4E-0F6D-4648-B3D9-F56E7D2E53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34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1">
    <w:name w:val="heading 1"/>
    <w:basedOn w:val="a"/>
    <w:next w:val="a"/>
    <w:uiPriority w:val="9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uiPriority w:val="99"/>
    <w:semiHidden/>
    <w:unhideWhenUsed/>
    <w:qFormat/>
    <w:pPr>
      <w:spacing w:beforeAutospacing="1" w:afterAutospacing="1"/>
    </w:pPr>
    <w:rPr>
      <w:sz w:val="24"/>
      <w:szCs w:val="24"/>
      <w:lang w:val="en-US" w:eastAsia="zh-CN"/>
    </w:rPr>
  </w:style>
  <w:style w:type="paragraph" w:customStyle="1" w:styleId="10">
    <w:name w:val="Основной текст1"/>
    <w:basedOn w:val="a"/>
    <w:qFormat/>
    <w:pPr>
      <w:widowControl w:val="0"/>
      <w:shd w:val="clear" w:color="auto" w:fill="FFFFFF"/>
      <w:ind w:firstLine="400"/>
    </w:pPr>
    <w:rPr>
      <w:rFonts w:ascii="Times New Roman" w:eastAsia="Times New Roman" w:hAnsi="Times New Roman" w:cs="Times New Roman"/>
      <w:sz w:val="32"/>
      <w:szCs w:val="32"/>
    </w:rPr>
  </w:style>
  <w:style w:type="paragraph" w:customStyle="1" w:styleId="2">
    <w:name w:val="Основной текст (2)"/>
    <w:basedOn w:val="a"/>
    <w:qFormat/>
    <w:pPr>
      <w:widowControl w:val="0"/>
      <w:shd w:val="clear" w:color="auto" w:fill="FFFFFF"/>
      <w:spacing w:after="380"/>
      <w:jc w:val="center"/>
    </w:pPr>
    <w:rPr>
      <w:rFonts w:ascii="Cambria" w:eastAsia="Cambria" w:hAnsi="Cambria" w:cs="Cambria"/>
      <w:color w:val="548DD4"/>
    </w:rPr>
  </w:style>
  <w:style w:type="paragraph" w:customStyle="1" w:styleId="a4">
    <w:name w:val="Подпись к картинке"/>
    <w:basedOn w:val="a"/>
    <w:qFormat/>
    <w:pPr>
      <w:widowControl w:val="0"/>
      <w:shd w:val="clear" w:color="auto" w:fill="FFFFFF"/>
      <w:spacing w:line="36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70158E"/>
    <w:pPr>
      <w:ind w:left="720"/>
      <w:contextualSpacing/>
    </w:pPr>
  </w:style>
  <w:style w:type="paragraph" w:styleId="a6">
    <w:name w:val="header"/>
    <w:basedOn w:val="a"/>
    <w:link w:val="a7"/>
    <w:unhideWhenUsed/>
    <w:rsid w:val="005C188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rsid w:val="005C188A"/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styleId="a8">
    <w:name w:val="Strong"/>
    <w:basedOn w:val="a0"/>
    <w:uiPriority w:val="22"/>
    <w:qFormat/>
    <w:rsid w:val="005C188A"/>
    <w:rPr>
      <w:b/>
      <w:bCs/>
    </w:rPr>
  </w:style>
  <w:style w:type="character" w:styleId="a9">
    <w:name w:val="Hyperlink"/>
    <w:uiPriority w:val="99"/>
    <w:rsid w:val="005C188A"/>
    <w:rPr>
      <w:color w:val="0000FF"/>
      <w:u w:val="single"/>
    </w:rPr>
  </w:style>
  <w:style w:type="paragraph" w:styleId="20">
    <w:name w:val="Body Text Indent 2"/>
    <w:basedOn w:val="a"/>
    <w:link w:val="21"/>
    <w:rsid w:val="005C188A"/>
    <w:pPr>
      <w:spacing w:after="0" w:line="240" w:lineRule="auto"/>
      <w:ind w:firstLine="705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21">
    <w:name w:val="Основной текст с отступом 2 Знак"/>
    <w:basedOn w:val="a0"/>
    <w:link w:val="20"/>
    <w:rsid w:val="005C188A"/>
    <w:rPr>
      <w:rFonts w:eastAsia="Times New Roman"/>
      <w:sz w:val="24"/>
    </w:rPr>
  </w:style>
  <w:style w:type="paragraph" w:customStyle="1" w:styleId="LO-normal">
    <w:name w:val="LO-normal"/>
    <w:rsid w:val="005C188A"/>
    <w:pPr>
      <w:suppressAutoHyphens/>
      <w:spacing w:after="160" w:line="259" w:lineRule="auto"/>
    </w:pPr>
    <w:rPr>
      <w:rFonts w:ascii="Calibri" w:eastAsia="Calibri" w:hAnsi="Calibri" w:cs="Calibri"/>
      <w:sz w:val="22"/>
      <w:szCs w:val="22"/>
    </w:rPr>
  </w:style>
  <w:style w:type="character" w:styleId="aa">
    <w:name w:val="Placeholder Text"/>
    <w:basedOn w:val="a0"/>
    <w:uiPriority w:val="99"/>
    <w:semiHidden/>
    <w:rsid w:val="005C188A"/>
    <w:rPr>
      <w:color w:val="808080"/>
    </w:rPr>
  </w:style>
  <w:style w:type="paragraph" w:styleId="ab">
    <w:name w:val="Body Text Indent"/>
    <w:basedOn w:val="a"/>
    <w:link w:val="ac"/>
    <w:uiPriority w:val="99"/>
    <w:semiHidden/>
    <w:unhideWhenUsed/>
    <w:rsid w:val="001C13D8"/>
    <w:pPr>
      <w:spacing w:after="120"/>
      <w:ind w:left="283"/>
    </w:pPr>
  </w:style>
  <w:style w:type="character" w:customStyle="1" w:styleId="ac">
    <w:name w:val="Основной текст с отступом Знак"/>
    <w:basedOn w:val="a0"/>
    <w:link w:val="ab"/>
    <w:uiPriority w:val="99"/>
    <w:semiHidden/>
    <w:rsid w:val="001C13D8"/>
    <w:rPr>
      <w:rFonts w:asciiTheme="minorHAnsi" w:eastAsiaTheme="minorHAnsi" w:hAnsiTheme="minorHAnsi" w:cstheme="minorBidi"/>
      <w:sz w:val="22"/>
      <w:szCs w:val="22"/>
      <w:lang w:eastAsia="en-US"/>
    </w:rPr>
  </w:style>
  <w:style w:type="table" w:styleId="ad">
    <w:name w:val="Table Grid"/>
    <w:basedOn w:val="a1"/>
    <w:uiPriority w:val="39"/>
    <w:rsid w:val="001602A1"/>
    <w:rPr>
      <w:rFonts w:ascii="Calibri" w:eastAsiaTheme="minorHAns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footer"/>
    <w:basedOn w:val="a"/>
    <w:link w:val="af"/>
    <w:uiPriority w:val="99"/>
    <w:unhideWhenUsed/>
    <w:rsid w:val="00500C9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500C90"/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96151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26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oleObject" Target="embeddings/oleObject7.bin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image" Target="media/image9.wmf"/><Relationship Id="rId27" Type="http://schemas.openxmlformats.org/officeDocument/2006/relationships/header" Target="header2.xml"/><Relationship Id="rId30" Type="http://schemas.openxmlformats.org/officeDocument/2006/relationships/header" Target="header3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B985637-7282-4479-BFEB-7F1E122FB3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7</Pages>
  <Words>1387</Words>
  <Characters>7912</Characters>
  <Application>Microsoft Office Word</Application>
  <DocSecurity>0</DocSecurity>
  <Lines>65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лентин</dc:creator>
  <cp:lastModifiedBy>user</cp:lastModifiedBy>
  <cp:revision>4</cp:revision>
  <cp:lastPrinted>2025-02-20T07:55:00Z</cp:lastPrinted>
  <dcterms:created xsi:type="dcterms:W3CDTF">2025-03-12T08:35:00Z</dcterms:created>
  <dcterms:modified xsi:type="dcterms:W3CDTF">2025-03-16T05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9307</vt:lpwstr>
  </property>
  <property fmtid="{D5CDD505-2E9C-101B-9397-08002B2CF9AE}" pid="3" name="ICV">
    <vt:lpwstr>C224EFA616A44971800E6DF932A9357D_12</vt:lpwstr>
  </property>
</Properties>
</file>